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>
  <p:sldMasterIdLst>
    <p:sldMasterId id="2147483817" r:id="rId1"/>
  </p:sldMasterIdLst>
  <p:notesMasterIdLst>
    <p:notesMasterId r:id="rId44"/>
  </p:notesMasterIdLst>
  <p:handoutMasterIdLst>
    <p:handoutMasterId r:id="rId45"/>
  </p:handoutMasterIdLst>
  <p:sldIdLst>
    <p:sldId id="717" r:id="rId2"/>
    <p:sldId id="1306" r:id="rId3"/>
    <p:sldId id="958" r:id="rId4"/>
    <p:sldId id="1284" r:id="rId5"/>
    <p:sldId id="1283" r:id="rId6"/>
    <p:sldId id="1291" r:id="rId7"/>
    <p:sldId id="1307" r:id="rId8"/>
    <p:sldId id="1202" r:id="rId9"/>
    <p:sldId id="1277" r:id="rId10"/>
    <p:sldId id="1285" r:id="rId11"/>
    <p:sldId id="1308" r:id="rId12"/>
    <p:sldId id="1214" r:id="rId13"/>
    <p:sldId id="1278" r:id="rId14"/>
    <p:sldId id="1288" r:id="rId15"/>
    <p:sldId id="1309" r:id="rId16"/>
    <p:sldId id="1215" r:id="rId17"/>
    <p:sldId id="1289" r:id="rId18"/>
    <p:sldId id="1290" r:id="rId19"/>
    <p:sldId id="1295" r:id="rId20"/>
    <p:sldId id="1296" r:id="rId21"/>
    <p:sldId id="1310" r:id="rId22"/>
    <p:sldId id="1216" r:id="rId23"/>
    <p:sldId id="1280" r:id="rId24"/>
    <p:sldId id="1297" r:id="rId25"/>
    <p:sldId id="1299" r:id="rId26"/>
    <p:sldId id="1301" r:id="rId27"/>
    <p:sldId id="1298" r:id="rId28"/>
    <p:sldId id="1300" r:id="rId29"/>
    <p:sldId id="1303" r:id="rId30"/>
    <p:sldId id="1304" r:id="rId31"/>
    <p:sldId id="1305" r:id="rId32"/>
    <p:sldId id="1302" r:id="rId33"/>
    <p:sldId id="1311" r:id="rId34"/>
    <p:sldId id="1217" r:id="rId35"/>
    <p:sldId id="1293" r:id="rId36"/>
    <p:sldId id="1281" r:id="rId37"/>
    <p:sldId id="1294" r:id="rId38"/>
    <p:sldId id="1312" r:id="rId39"/>
    <p:sldId id="1218" r:id="rId40"/>
    <p:sldId id="1282" r:id="rId41"/>
    <p:sldId id="1313" r:id="rId42"/>
    <p:sldId id="925" r:id="rId43"/>
  </p:sldIdLst>
  <p:sldSz cx="11176000" cy="6286500"/>
  <p:notesSz cx="6797675" cy="9928225"/>
  <p:embeddedFontLst>
    <p:embeddedFont>
      <p:font typeface="Corbel" panose="020B0503020204020204" pitchFamily="34" charset="0"/>
      <p:regular r:id="rId46"/>
      <p:bold r:id="rId47"/>
      <p:italic r:id="rId48"/>
      <p:boldItalic r:id="rId49"/>
    </p:embeddedFont>
    <p:embeddedFont>
      <p:font typeface="Segoe UI" panose="020B0502040204020203" pitchFamily="34" charset="0"/>
      <p:regular r:id="rId50"/>
      <p:bold r:id="rId51"/>
      <p:italic r:id="rId52"/>
      <p:boldItalic r:id="rId53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80" userDrawn="1">
          <p15:clr>
            <a:srgbClr val="A4A3A4"/>
          </p15:clr>
        </p15:guide>
        <p15:guide id="2" pos="352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Knaus" initials="M" lastIdx="1" clrIdx="0"/>
  <p:cmAuthor id="1" name="mlechner" initials="m" lastIdx="1" clrIdx="1"/>
  <p:cmAuthor id="2" name="Michael Knaus" initials="MK" lastIdx="11" clrIdx="2">
    <p:extLst>
      <p:ext uri="{19B8F6BF-5375-455C-9EA6-DF929625EA0E}">
        <p15:presenceInfo xmlns:p15="http://schemas.microsoft.com/office/powerpoint/2012/main" userId="S-1-5-21-616792354-2620807815-2135598770-60342" providerId="AD"/>
      </p:ext>
    </p:extLst>
  </p:cmAuthor>
  <p:cmAuthor id="3" name="Knaus, Michael" initials="KM" lastIdx="1" clrIdx="3">
    <p:extLst>
      <p:ext uri="{19B8F6BF-5375-455C-9EA6-DF929625EA0E}">
        <p15:presenceInfo xmlns:p15="http://schemas.microsoft.com/office/powerpoint/2012/main" userId="S::michael.knaus@unisg.ch::1b84797c-44d5-4293-ad71-d4cd784c2101" providerId="AD"/>
      </p:ext>
    </p:extLst>
  </p:cmAuthor>
  <p:cmAuthor id="4" name="Lechner, Michael" initials="LM" lastIdx="1" clrIdx="4">
    <p:extLst>
      <p:ext uri="{19B8F6BF-5375-455C-9EA6-DF929625EA0E}">
        <p15:presenceInfo xmlns:p15="http://schemas.microsoft.com/office/powerpoint/2012/main" userId="S::Michael.Lechner@unisg.ch::2b7ff5c0-770f-4e50-960f-760a72e2710a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834"/>
    <a:srgbClr val="11682E"/>
    <a:srgbClr val="FF0000"/>
    <a:srgbClr val="1327E3"/>
    <a:srgbClr val="FF6600"/>
    <a:srgbClr val="DCFED6"/>
    <a:srgbClr val="EAE0D6"/>
    <a:srgbClr val="90887B"/>
    <a:srgbClr val="B5B0A0"/>
    <a:srgbClr val="C3CD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CDF6277-5576-4DF5-8211-04E839EC76F5}" v="597" dt="2022-07-15T12:52:02.43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803" autoAdjust="0"/>
    <p:restoredTop sz="94559" autoAdjust="0"/>
  </p:normalViewPr>
  <p:slideViewPr>
    <p:cSldViewPr>
      <p:cViewPr varScale="1">
        <p:scale>
          <a:sx n="167" d="100"/>
          <a:sy n="167" d="100"/>
        </p:scale>
        <p:origin x="204" y="132"/>
      </p:cViewPr>
      <p:guideLst>
        <p:guide orient="horz" pos="1980"/>
        <p:guide pos="3520"/>
      </p:guideLst>
    </p:cSldViewPr>
  </p:slideViewPr>
  <p:outlineViewPr>
    <p:cViewPr>
      <p:scale>
        <a:sx n="33" d="100"/>
        <a:sy n="33" d="100"/>
      </p:scale>
      <p:origin x="0" y="-44574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352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2.fntdata"/><Relationship Id="rId50" Type="http://schemas.openxmlformats.org/officeDocument/2006/relationships/font" Target="fonts/font5.fntdata"/><Relationship Id="rId55" Type="http://schemas.openxmlformats.org/officeDocument/2006/relationships/presProps" Target="presProps.xml"/><Relationship Id="rId63" Type="http://schemas.openxmlformats.org/officeDocument/2006/relationships/customXml" Target="../customXml/item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3" Type="http://schemas.openxmlformats.org/officeDocument/2006/relationships/font" Target="fonts/font8.fntdata"/><Relationship Id="rId58" Type="http://schemas.openxmlformats.org/officeDocument/2006/relationships/tableStyles" Target="tableStyles.xml"/><Relationship Id="rId66" Type="http://schemas.openxmlformats.org/officeDocument/2006/relationships/customXml" Target="../customXml/item6.xml"/><Relationship Id="rId5" Type="http://schemas.openxmlformats.org/officeDocument/2006/relationships/slide" Target="slides/slide4.xml"/><Relationship Id="rId61" Type="http://schemas.openxmlformats.org/officeDocument/2006/relationships/customXml" Target="../customXml/item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3.fntdata"/><Relationship Id="rId56" Type="http://schemas.openxmlformats.org/officeDocument/2006/relationships/viewProps" Target="viewProps.xml"/><Relationship Id="rId64" Type="http://schemas.openxmlformats.org/officeDocument/2006/relationships/customXml" Target="../customXml/item4.xml"/><Relationship Id="rId8" Type="http://schemas.openxmlformats.org/officeDocument/2006/relationships/slide" Target="slides/slide7.xml"/><Relationship Id="rId51" Type="http://schemas.openxmlformats.org/officeDocument/2006/relationships/font" Target="fonts/font6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1.fntdata"/><Relationship Id="rId59" Type="http://schemas.microsoft.com/office/2016/11/relationships/changesInfo" Target="changesInfos/changesInfo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commentAuthors" Target="commentAuthors.xml"/><Relationship Id="rId62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4.fntdata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52" Type="http://schemas.openxmlformats.org/officeDocument/2006/relationships/font" Target="fonts/font7.fntdata"/><Relationship Id="rId60" Type="http://schemas.microsoft.com/office/2015/10/relationships/revisionInfo" Target="revisionInfo.xml"/><Relationship Id="rId65" Type="http://schemas.openxmlformats.org/officeDocument/2006/relationships/customXml" Target="../customXml/item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enée Lechner" userId="4fa78a86c8864770" providerId="LiveId" clId="{9CDF6277-5576-4DF5-8211-04E839EC76F5}"/>
    <pc:docChg chg="undo custSel addSld delSld modSld modMainMaster">
      <pc:chgData name="Renée Lechner" userId="4fa78a86c8864770" providerId="LiveId" clId="{9CDF6277-5576-4DF5-8211-04E839EC76F5}" dt="2022-07-15T12:52:02.438" v="3631"/>
      <pc:docMkLst>
        <pc:docMk/>
      </pc:docMkLst>
      <pc:sldChg chg="modSp mod">
        <pc:chgData name="Renée Lechner" userId="4fa78a86c8864770" providerId="LiveId" clId="{9CDF6277-5576-4DF5-8211-04E839EC76F5}" dt="2022-07-15T11:52:13.045" v="2856" actId="179"/>
        <pc:sldMkLst>
          <pc:docMk/>
          <pc:sldMk cId="2282954164" sldId="717"/>
        </pc:sldMkLst>
        <pc:spChg chg="mod">
          <ac:chgData name="Renée Lechner" userId="4fa78a86c8864770" providerId="LiveId" clId="{9CDF6277-5576-4DF5-8211-04E839EC76F5}" dt="2022-07-15T11:48:44.409" v="2763" actId="207"/>
          <ac:spMkLst>
            <pc:docMk/>
            <pc:sldMk cId="2282954164" sldId="717"/>
            <ac:spMk id="9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1:52:13.045" v="2856" actId="179"/>
          <ac:spMkLst>
            <pc:docMk/>
            <pc:sldMk cId="2282954164" sldId="717"/>
            <ac:spMk id="10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1:51:25.641" v="2850" actId="1076"/>
          <ac:spMkLst>
            <pc:docMk/>
            <pc:sldMk cId="2282954164" sldId="717"/>
            <ac:spMk id="11" creationId="{00000000-0000-0000-0000-000000000000}"/>
          </ac:spMkLst>
        </pc:spChg>
        <pc:picChg chg="mod">
          <ac:chgData name="Renée Lechner" userId="4fa78a86c8864770" providerId="LiveId" clId="{9CDF6277-5576-4DF5-8211-04E839EC76F5}" dt="2022-07-15T11:49:04.653" v="2799" actId="29295"/>
          <ac:picMkLst>
            <pc:docMk/>
            <pc:sldMk cId="2282954164" sldId="717"/>
            <ac:picMk id="6" creationId="{93D3329A-75CD-4CB7-A89B-3AB544678CAB}"/>
          </ac:picMkLst>
        </pc:picChg>
      </pc:sldChg>
      <pc:sldChg chg="addSp delSp modSp mod setBg delAnim modAnim">
        <pc:chgData name="Renée Lechner" userId="4fa78a86c8864770" providerId="LiveId" clId="{9CDF6277-5576-4DF5-8211-04E839EC76F5}" dt="2022-07-14T14:32:49.472" v="1410" actId="207"/>
        <pc:sldMkLst>
          <pc:docMk/>
          <pc:sldMk cId="186725913" sldId="747"/>
        </pc:sldMkLst>
        <pc:spChg chg="mod">
          <ac:chgData name="Renée Lechner" userId="4fa78a86c8864770" providerId="LiveId" clId="{9CDF6277-5576-4DF5-8211-04E839EC76F5}" dt="2022-07-14T14:26:51.717" v="1299" actId="255"/>
          <ac:spMkLst>
            <pc:docMk/>
            <pc:sldMk cId="186725913" sldId="747"/>
            <ac:spMk id="2" creationId="{00000000-0000-0000-0000-000000000000}"/>
          </ac:spMkLst>
        </pc:spChg>
        <pc:spChg chg="add mod">
          <ac:chgData name="Renée Lechner" userId="4fa78a86c8864770" providerId="LiveId" clId="{9CDF6277-5576-4DF5-8211-04E839EC76F5}" dt="2022-07-14T14:29:15.434" v="1386" actId="2085"/>
          <ac:spMkLst>
            <pc:docMk/>
            <pc:sldMk cId="186725913" sldId="747"/>
            <ac:spMk id="5" creationId="{82C9F9C5-EAA8-FD9D-D1F7-1363CC8D1AF6}"/>
          </ac:spMkLst>
        </pc:spChg>
        <pc:spChg chg="del">
          <ac:chgData name="Renée Lechner" userId="4fa78a86c8864770" providerId="LiveId" clId="{9CDF6277-5576-4DF5-8211-04E839EC76F5}" dt="2022-07-14T14:29:29.310" v="1387" actId="478"/>
          <ac:spMkLst>
            <pc:docMk/>
            <pc:sldMk cId="186725913" sldId="747"/>
            <ac:spMk id="7" creationId="{00000000-0000-0000-0000-000000000000}"/>
          </ac:spMkLst>
        </pc:spChg>
        <pc:graphicFrameChg chg="mod">
          <ac:chgData name="Renée Lechner" userId="4fa78a86c8864770" providerId="LiveId" clId="{9CDF6277-5576-4DF5-8211-04E839EC76F5}" dt="2022-07-14T14:27:54.687" v="1315" actId="552"/>
          <ac:graphicFrameMkLst>
            <pc:docMk/>
            <pc:sldMk cId="186725913" sldId="747"/>
            <ac:graphicFrameMk id="3" creationId="{7238EF78-8D50-43A5-A1A3-B6840071F17C}"/>
          </ac:graphicFrameMkLst>
        </pc:graphicFrameChg>
        <pc:graphicFrameChg chg="mod">
          <ac:chgData name="Renée Lechner" userId="4fa78a86c8864770" providerId="LiveId" clId="{9CDF6277-5576-4DF5-8211-04E839EC76F5}" dt="2022-07-14T14:29:37.561" v="1388" actId="14100"/>
          <ac:graphicFrameMkLst>
            <pc:docMk/>
            <pc:sldMk cId="186725913" sldId="747"/>
            <ac:graphicFrameMk id="8" creationId="{00000000-0000-0000-0000-000000000000}"/>
          </ac:graphicFrameMkLst>
        </pc:graphicFrameChg>
        <pc:graphicFrameChg chg="mod">
          <ac:chgData name="Renée Lechner" userId="4fa78a86c8864770" providerId="LiveId" clId="{9CDF6277-5576-4DF5-8211-04E839EC76F5}" dt="2022-07-14T14:27:57.075" v="1316" actId="465"/>
          <ac:graphicFrameMkLst>
            <pc:docMk/>
            <pc:sldMk cId="186725913" sldId="747"/>
            <ac:graphicFrameMk id="11" creationId="{3EBC6A12-780D-4825-B479-D91B6F3CB76E}"/>
          </ac:graphicFrameMkLst>
        </pc:graphicFrameChg>
        <pc:graphicFrameChg chg="mod">
          <ac:chgData name="Renée Lechner" userId="4fa78a86c8864770" providerId="LiveId" clId="{9CDF6277-5576-4DF5-8211-04E839EC76F5}" dt="2022-07-14T14:30:43.914" v="1393" actId="1076"/>
          <ac:graphicFrameMkLst>
            <pc:docMk/>
            <pc:sldMk cId="186725913" sldId="747"/>
            <ac:graphicFrameMk id="12" creationId="{5EBF8E72-E16F-4DF0-817F-BA90A0A9A2B7}"/>
          </ac:graphicFrameMkLst>
        </pc:graphicFrameChg>
        <pc:graphicFrameChg chg="mod">
          <ac:chgData name="Renée Lechner" userId="4fa78a86c8864770" providerId="LiveId" clId="{9CDF6277-5576-4DF5-8211-04E839EC76F5}" dt="2022-07-14T14:31:09.798" v="1394" actId="2085"/>
          <ac:graphicFrameMkLst>
            <pc:docMk/>
            <pc:sldMk cId="186725913" sldId="747"/>
            <ac:graphicFrameMk id="14" creationId="{F9E8D654-5371-4264-A1DB-0BC78E381C8C}"/>
          </ac:graphicFrameMkLst>
        </pc:graphicFrameChg>
        <pc:graphicFrameChg chg="add del mod">
          <ac:chgData name="Renée Lechner" userId="4fa78a86c8864770" providerId="LiveId" clId="{9CDF6277-5576-4DF5-8211-04E839EC76F5}" dt="2022-07-14T14:28:40.328" v="1323" actId="478"/>
          <ac:graphicFrameMkLst>
            <pc:docMk/>
            <pc:sldMk cId="186725913" sldId="747"/>
            <ac:graphicFrameMk id="16" creationId="{6BCBC113-086A-F40F-6C47-1C5C43D546F9}"/>
          </ac:graphicFrameMkLst>
        </pc:graphicFrameChg>
        <pc:picChg chg="add del mod">
          <ac:chgData name="Renée Lechner" userId="4fa78a86c8864770" providerId="LiveId" clId="{9CDF6277-5576-4DF5-8211-04E839EC76F5}" dt="2022-07-14T14:32:16.265" v="1403" actId="478"/>
          <ac:picMkLst>
            <pc:docMk/>
            <pc:sldMk cId="186725913" sldId="747"/>
            <ac:picMk id="17" creationId="{6BC2595E-1B55-7217-0577-7FA9B7D112C5}"/>
          </ac:picMkLst>
        </pc:picChg>
        <pc:picChg chg="add mod">
          <ac:chgData name="Renée Lechner" userId="4fa78a86c8864770" providerId="LiveId" clId="{9CDF6277-5576-4DF5-8211-04E839EC76F5}" dt="2022-07-14T14:32:49.472" v="1410" actId="207"/>
          <ac:picMkLst>
            <pc:docMk/>
            <pc:sldMk cId="186725913" sldId="747"/>
            <ac:picMk id="19" creationId="{13997EAF-34EE-4B2B-7F8D-1869A9C32049}"/>
          </ac:picMkLst>
        </pc:picChg>
        <pc:cxnChg chg="del">
          <ac:chgData name="Renée Lechner" userId="4fa78a86c8864770" providerId="LiveId" clId="{9CDF6277-5576-4DF5-8211-04E839EC76F5}" dt="2022-07-14T14:32:04.830" v="1398" actId="478"/>
          <ac:cxnSpMkLst>
            <pc:docMk/>
            <pc:sldMk cId="186725913" sldId="747"/>
            <ac:cxnSpMk id="6" creationId="{32EB9DB2-ADBF-48B0-BF4A-3B46FC1241DE}"/>
          </ac:cxnSpMkLst>
        </pc:cxnChg>
        <pc:cxnChg chg="del">
          <ac:chgData name="Renée Lechner" userId="4fa78a86c8864770" providerId="LiveId" clId="{9CDF6277-5576-4DF5-8211-04E839EC76F5}" dt="2022-07-14T14:32:06.247" v="1399" actId="478"/>
          <ac:cxnSpMkLst>
            <pc:docMk/>
            <pc:sldMk cId="186725913" sldId="747"/>
            <ac:cxnSpMk id="15" creationId="{D87F2781-D420-4CD9-B624-92C4A27396DF}"/>
          </ac:cxnSpMkLst>
        </pc:cxnChg>
      </pc:sldChg>
      <pc:sldChg chg="addSp delSp modSp mod">
        <pc:chgData name="Renée Lechner" userId="4fa78a86c8864770" providerId="LiveId" clId="{9CDF6277-5576-4DF5-8211-04E839EC76F5}" dt="2022-07-15T12:33:01.354" v="3410" actId="1037"/>
        <pc:sldMkLst>
          <pc:docMk/>
          <pc:sldMk cId="2815895412" sldId="925"/>
        </pc:sldMkLst>
        <pc:spChg chg="add mod">
          <ac:chgData name="Renée Lechner" userId="4fa78a86c8864770" providerId="LiveId" clId="{9CDF6277-5576-4DF5-8211-04E839EC76F5}" dt="2022-07-15T12:33:01.354" v="3410" actId="1037"/>
          <ac:spMkLst>
            <pc:docMk/>
            <pc:sldMk cId="2815895412" sldId="925"/>
            <ac:spMk id="6" creationId="{725E6F7F-BCC4-4338-FA17-0091A942C54B}"/>
          </ac:spMkLst>
        </pc:spChg>
        <pc:picChg chg="add mod">
          <ac:chgData name="Renée Lechner" userId="4fa78a86c8864770" providerId="LiveId" clId="{9CDF6277-5576-4DF5-8211-04E839EC76F5}" dt="2022-07-15T12:33:01.354" v="3410" actId="1037"/>
          <ac:picMkLst>
            <pc:docMk/>
            <pc:sldMk cId="2815895412" sldId="925"/>
            <ac:picMk id="3" creationId="{597418D2-B266-B752-4704-4D1C41F7849F}"/>
          </ac:picMkLst>
        </pc:picChg>
        <pc:picChg chg="add del mod">
          <ac:chgData name="Renée Lechner" userId="4fa78a86c8864770" providerId="LiveId" clId="{9CDF6277-5576-4DF5-8211-04E839EC76F5}" dt="2022-07-14T15:03:13.879" v="1812" actId="478"/>
          <ac:picMkLst>
            <pc:docMk/>
            <pc:sldMk cId="2815895412" sldId="925"/>
            <ac:picMk id="4" creationId="{BA516DA2-D3A5-8A03-D09E-D323F197AA87}"/>
          </ac:picMkLst>
        </pc:picChg>
        <pc:picChg chg="del">
          <ac:chgData name="Renée Lechner" userId="4fa78a86c8864770" providerId="LiveId" clId="{9CDF6277-5576-4DF5-8211-04E839EC76F5}" dt="2022-07-14T15:02:06.234" v="1803" actId="478"/>
          <ac:picMkLst>
            <pc:docMk/>
            <pc:sldMk cId="2815895412" sldId="925"/>
            <ac:picMk id="5" creationId="{5F214FEA-F1F2-435E-A7F7-D4098D1C59A7}"/>
          </ac:picMkLst>
        </pc:picChg>
      </pc:sldChg>
      <pc:sldChg chg="modSp add del mod">
        <pc:chgData name="Renée Lechner" userId="4fa78a86c8864770" providerId="LiveId" clId="{9CDF6277-5576-4DF5-8211-04E839EC76F5}" dt="2022-07-15T12:33:50.721" v="3411" actId="47"/>
        <pc:sldMkLst>
          <pc:docMk/>
          <pc:sldMk cId="2254513141" sldId="926"/>
        </pc:sldMkLst>
        <pc:spChg chg="mod">
          <ac:chgData name="Renée Lechner" userId="4fa78a86c8864770" providerId="LiveId" clId="{9CDF6277-5576-4DF5-8211-04E839EC76F5}" dt="2022-07-14T14:58:52.649" v="1677" actId="14100"/>
          <ac:spMkLst>
            <pc:docMk/>
            <pc:sldMk cId="2254513141" sldId="926"/>
            <ac:spMk id="9" creationId="{6C27057F-C080-4D6B-B5F5-BBC41403C0B4}"/>
          </ac:spMkLst>
        </pc:spChg>
        <pc:spChg chg="mod">
          <ac:chgData name="Renée Lechner" userId="4fa78a86c8864770" providerId="LiveId" clId="{9CDF6277-5576-4DF5-8211-04E839EC76F5}" dt="2022-07-14T14:59:46.776" v="1708" actId="1076"/>
          <ac:spMkLst>
            <pc:docMk/>
            <pc:sldMk cId="2254513141" sldId="926"/>
            <ac:spMk id="17" creationId="{C479CAB4-D99F-4928-B06B-789A3FA4E7AE}"/>
          </ac:spMkLst>
        </pc:spChg>
        <pc:spChg chg="mod">
          <ac:chgData name="Renée Lechner" userId="4fa78a86c8864770" providerId="LiveId" clId="{9CDF6277-5576-4DF5-8211-04E839EC76F5}" dt="2022-07-14T14:58:56.150" v="1678" actId="14100"/>
          <ac:spMkLst>
            <pc:docMk/>
            <pc:sldMk cId="2254513141" sldId="926"/>
            <ac:spMk id="20" creationId="{21E6A951-9CB4-42AE-8EF2-49BC4177D0EB}"/>
          </ac:spMkLst>
        </pc:spChg>
        <pc:spChg chg="mod">
          <ac:chgData name="Renée Lechner" userId="4fa78a86c8864770" providerId="LiveId" clId="{9CDF6277-5576-4DF5-8211-04E839EC76F5}" dt="2022-07-14T15:00:19.574" v="1717" actId="113"/>
          <ac:spMkLst>
            <pc:docMk/>
            <pc:sldMk cId="2254513141" sldId="926"/>
            <ac:spMk id="24" creationId="{4BFE5FF1-F484-4D62-83EC-F1539190C4B4}"/>
          </ac:spMkLst>
        </pc:spChg>
        <pc:spChg chg="mod">
          <ac:chgData name="Renée Lechner" userId="4fa78a86c8864770" providerId="LiveId" clId="{9CDF6277-5576-4DF5-8211-04E839EC76F5}" dt="2022-07-14T14:59:26.147" v="1695" actId="14100"/>
          <ac:spMkLst>
            <pc:docMk/>
            <pc:sldMk cId="2254513141" sldId="926"/>
            <ac:spMk id="26" creationId="{1E84E6EF-3096-4570-A407-6653A3D4B0E3}"/>
          </ac:spMkLst>
        </pc:spChg>
        <pc:spChg chg="mod">
          <ac:chgData name="Renée Lechner" userId="4fa78a86c8864770" providerId="LiveId" clId="{9CDF6277-5576-4DF5-8211-04E839EC76F5}" dt="2022-07-14T15:00:33.078" v="1720" actId="1076"/>
          <ac:spMkLst>
            <pc:docMk/>
            <pc:sldMk cId="2254513141" sldId="926"/>
            <ac:spMk id="30" creationId="{AF071ECF-EC3A-428E-AF1D-7C066FFDA8FB}"/>
          </ac:spMkLst>
        </pc:spChg>
        <pc:spChg chg="mod">
          <ac:chgData name="Renée Lechner" userId="4fa78a86c8864770" providerId="LiveId" clId="{9CDF6277-5576-4DF5-8211-04E839EC76F5}" dt="2022-07-14T14:59:30.295" v="1698" actId="14100"/>
          <ac:spMkLst>
            <pc:docMk/>
            <pc:sldMk cId="2254513141" sldId="926"/>
            <ac:spMk id="32" creationId="{BC04A651-C4B6-4242-96A2-BAA28CF503E8}"/>
          </ac:spMkLst>
        </pc:spChg>
        <pc:spChg chg="mod">
          <ac:chgData name="Renée Lechner" userId="4fa78a86c8864770" providerId="LiveId" clId="{9CDF6277-5576-4DF5-8211-04E839EC76F5}" dt="2022-07-14T15:00:26.269" v="1719" actId="113"/>
          <ac:spMkLst>
            <pc:docMk/>
            <pc:sldMk cId="2254513141" sldId="926"/>
            <ac:spMk id="43" creationId="{4CD52C51-6F27-461C-95D9-866E5C2268E1}"/>
          </ac:spMkLst>
        </pc:spChg>
        <pc:spChg chg="mod">
          <ac:chgData name="Renée Lechner" userId="4fa78a86c8864770" providerId="LiveId" clId="{9CDF6277-5576-4DF5-8211-04E839EC76F5}" dt="2022-07-14T15:01:07.815" v="1800" actId="1076"/>
          <ac:spMkLst>
            <pc:docMk/>
            <pc:sldMk cId="2254513141" sldId="926"/>
            <ac:spMk id="46" creationId="{DBD354BA-738A-437C-99D7-FBAD2E920DB3}"/>
          </ac:spMkLst>
        </pc:spChg>
        <pc:spChg chg="mod">
          <ac:chgData name="Renée Lechner" userId="4fa78a86c8864770" providerId="LiveId" clId="{9CDF6277-5576-4DF5-8211-04E839EC76F5}" dt="2022-07-14T15:01:35.885" v="1801" actId="207"/>
          <ac:spMkLst>
            <pc:docMk/>
            <pc:sldMk cId="2254513141" sldId="926"/>
            <ac:spMk id="47" creationId="{A31C6854-FF47-4DFA-AB4C-626A4AE4B764}"/>
          </ac:spMkLst>
        </pc:spChg>
        <pc:spChg chg="mod">
          <ac:chgData name="Renée Lechner" userId="4fa78a86c8864770" providerId="LiveId" clId="{9CDF6277-5576-4DF5-8211-04E839EC76F5}" dt="2022-07-14T15:04:45.926" v="1820" actId="403"/>
          <ac:spMkLst>
            <pc:docMk/>
            <pc:sldMk cId="2254513141" sldId="926"/>
            <ac:spMk id="48" creationId="{0E487B99-5CAA-4001-97A1-A3F1127FF8A4}"/>
          </ac:spMkLst>
        </pc:spChg>
      </pc:sldChg>
      <pc:sldChg chg="modSp mod">
        <pc:chgData name="Renée Lechner" userId="4fa78a86c8864770" providerId="LiveId" clId="{9CDF6277-5576-4DF5-8211-04E839EC76F5}" dt="2022-07-14T13:09:25.437" v="242" actId="27636"/>
        <pc:sldMkLst>
          <pc:docMk/>
          <pc:sldMk cId="1200930109" sldId="958"/>
        </pc:sldMkLst>
        <pc:spChg chg="mod">
          <ac:chgData name="Renée Lechner" userId="4fa78a86c8864770" providerId="LiveId" clId="{9CDF6277-5576-4DF5-8211-04E839EC76F5}" dt="2022-07-14T13:09:25.437" v="242" actId="27636"/>
          <ac:spMkLst>
            <pc:docMk/>
            <pc:sldMk cId="1200930109" sldId="958"/>
            <ac:spMk id="3" creationId="{F3D45A9C-688A-486E-B69D-A779F6F78FF7}"/>
          </ac:spMkLst>
        </pc:spChg>
      </pc:sldChg>
      <pc:sldChg chg="modSp del mod modAnim">
        <pc:chgData name="Renée Lechner" userId="4fa78a86c8864770" providerId="LiveId" clId="{9CDF6277-5576-4DF5-8211-04E839EC76F5}" dt="2022-07-14T14:13:28.393" v="1100" actId="47"/>
        <pc:sldMkLst>
          <pc:docMk/>
          <pc:sldMk cId="2393315181" sldId="967"/>
        </pc:sldMkLst>
        <pc:spChg chg="mod">
          <ac:chgData name="Renée Lechner" userId="4fa78a86c8864770" providerId="LiveId" clId="{9CDF6277-5576-4DF5-8211-04E839EC76F5}" dt="2022-07-14T13:09:25.423" v="241" actId="27636"/>
          <ac:spMkLst>
            <pc:docMk/>
            <pc:sldMk cId="2393315181" sldId="967"/>
            <ac:spMk id="3" creationId="{57627FF2-F7A2-47A9-8605-BAF5C9E7F1D5}"/>
          </ac:spMkLst>
        </pc:spChg>
      </pc:sldChg>
      <pc:sldChg chg="modSp del mod">
        <pc:chgData name="Renée Lechner" userId="4fa78a86c8864770" providerId="LiveId" clId="{9CDF6277-5576-4DF5-8211-04E839EC76F5}" dt="2022-07-15T12:01:43.979" v="2946" actId="47"/>
        <pc:sldMkLst>
          <pc:docMk/>
          <pc:sldMk cId="4132558418" sldId="970"/>
        </pc:sldMkLst>
        <pc:spChg chg="mod">
          <ac:chgData name="Renée Lechner" userId="4fa78a86c8864770" providerId="LiveId" clId="{9CDF6277-5576-4DF5-8211-04E839EC76F5}" dt="2022-07-14T14:17:38.076" v="1174" actId="207"/>
          <ac:spMkLst>
            <pc:docMk/>
            <pc:sldMk cId="4132558418" sldId="970"/>
            <ac:spMk id="3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17:38.076" v="1174" actId="207"/>
          <ac:spMkLst>
            <pc:docMk/>
            <pc:sldMk cId="4132558418" sldId="970"/>
            <ac:spMk id="5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17:38.076" v="1174" actId="207"/>
          <ac:spMkLst>
            <pc:docMk/>
            <pc:sldMk cId="4132558418" sldId="970"/>
            <ac:spMk id="6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17:38.076" v="1174" actId="207"/>
          <ac:spMkLst>
            <pc:docMk/>
            <pc:sldMk cId="4132558418" sldId="970"/>
            <ac:spMk id="8" creationId="{00000000-0000-0000-0000-000000000000}"/>
          </ac:spMkLst>
        </pc:spChg>
      </pc:sldChg>
      <pc:sldChg chg="modSp mod">
        <pc:chgData name="Renée Lechner" userId="4fa78a86c8864770" providerId="LiveId" clId="{9CDF6277-5576-4DF5-8211-04E839EC76F5}" dt="2022-07-14T13:09:26.991" v="251" actId="27636"/>
        <pc:sldMkLst>
          <pc:docMk/>
          <pc:sldMk cId="1176716365" sldId="974"/>
        </pc:sldMkLst>
        <pc:spChg chg="mod">
          <ac:chgData name="Renée Lechner" userId="4fa78a86c8864770" providerId="LiveId" clId="{9CDF6277-5576-4DF5-8211-04E839EC76F5}" dt="2022-07-14T13:09:26.991" v="251" actId="27636"/>
          <ac:spMkLst>
            <pc:docMk/>
            <pc:sldMk cId="1176716365" sldId="974"/>
            <ac:spMk id="3" creationId="{F3D45A9C-688A-486E-B69D-A779F6F78FF7}"/>
          </ac:spMkLst>
        </pc:spChg>
      </pc:sldChg>
      <pc:sldChg chg="modSp del mod">
        <pc:chgData name="Renée Lechner" userId="4fa78a86c8864770" providerId="LiveId" clId="{9CDF6277-5576-4DF5-8211-04E839EC76F5}" dt="2022-07-14T14:47:05.075" v="1504" actId="47"/>
        <pc:sldMkLst>
          <pc:docMk/>
          <pc:sldMk cId="4153817755" sldId="1097"/>
        </pc:sldMkLst>
        <pc:grpChg chg="mod">
          <ac:chgData name="Renée Lechner" userId="4fa78a86c8864770" providerId="LiveId" clId="{9CDF6277-5576-4DF5-8211-04E839EC76F5}" dt="2022-07-14T14:34:22.085" v="1448" actId="1076"/>
          <ac:grpSpMkLst>
            <pc:docMk/>
            <pc:sldMk cId="4153817755" sldId="1097"/>
            <ac:grpSpMk id="24" creationId="{6E1289B6-94FC-4BE3-BE22-041C18C5E61D}"/>
          </ac:grpSpMkLst>
        </pc:grpChg>
        <pc:picChg chg="mod">
          <ac:chgData name="Renée Lechner" userId="4fa78a86c8864770" providerId="LiveId" clId="{9CDF6277-5576-4DF5-8211-04E839EC76F5}" dt="2022-07-14T14:42:35.542" v="1485" actId="1076"/>
          <ac:picMkLst>
            <pc:docMk/>
            <pc:sldMk cId="4153817755" sldId="1097"/>
            <ac:picMk id="28" creationId="{E14D5BBA-61CF-4860-9C4F-817E586A663F}"/>
          </ac:picMkLst>
        </pc:picChg>
        <pc:picChg chg="mod">
          <ac:chgData name="Renée Lechner" userId="4fa78a86c8864770" providerId="LiveId" clId="{9CDF6277-5576-4DF5-8211-04E839EC76F5}" dt="2022-07-14T14:42:37.576" v="1486" actId="1076"/>
          <ac:picMkLst>
            <pc:docMk/>
            <pc:sldMk cId="4153817755" sldId="1097"/>
            <ac:picMk id="30" creationId="{DF45BD08-8781-44A0-A960-ADD74262B8FC}"/>
          </ac:picMkLst>
        </pc:picChg>
        <pc:picChg chg="mod">
          <ac:chgData name="Renée Lechner" userId="4fa78a86c8864770" providerId="LiveId" clId="{9CDF6277-5576-4DF5-8211-04E839EC76F5}" dt="2022-07-14T14:43:57.186" v="1493" actId="1076"/>
          <ac:picMkLst>
            <pc:docMk/>
            <pc:sldMk cId="4153817755" sldId="1097"/>
            <ac:picMk id="32" creationId="{5EBB9C20-DC4E-48A0-BA01-A4244AA50A4B}"/>
          </ac:picMkLst>
        </pc:picChg>
        <pc:picChg chg="mod">
          <ac:chgData name="Renée Lechner" userId="4fa78a86c8864770" providerId="LiveId" clId="{9CDF6277-5576-4DF5-8211-04E839EC76F5}" dt="2022-07-14T14:42:40.080" v="1487" actId="1076"/>
          <ac:picMkLst>
            <pc:docMk/>
            <pc:sldMk cId="4153817755" sldId="1097"/>
            <ac:picMk id="33" creationId="{9D1BCB31-1FA5-4ADF-8E5B-247C177B9C44}"/>
          </ac:picMkLst>
        </pc:picChg>
        <pc:picChg chg="mod">
          <ac:chgData name="Renée Lechner" userId="4fa78a86c8864770" providerId="LiveId" clId="{9CDF6277-5576-4DF5-8211-04E839EC76F5}" dt="2022-07-14T14:42:32.972" v="1484" actId="1076"/>
          <ac:picMkLst>
            <pc:docMk/>
            <pc:sldMk cId="4153817755" sldId="1097"/>
            <ac:picMk id="34" creationId="{8A169ACD-034B-4154-A498-9A90A5A3C7F6}"/>
          </ac:picMkLst>
        </pc:picChg>
      </pc:sldChg>
      <pc:sldChg chg="modSp mod">
        <pc:chgData name="Renée Lechner" userId="4fa78a86c8864770" providerId="LiveId" clId="{9CDF6277-5576-4DF5-8211-04E839EC76F5}" dt="2022-07-14T14:28:08.202" v="1318" actId="1076"/>
        <pc:sldMkLst>
          <pc:docMk/>
          <pc:sldMk cId="3250425578" sldId="1116"/>
        </pc:sldMkLst>
        <pc:graphicFrameChg chg="mod">
          <ac:chgData name="Renée Lechner" userId="4fa78a86c8864770" providerId="LiveId" clId="{9CDF6277-5576-4DF5-8211-04E839EC76F5}" dt="2022-07-14T14:28:08.202" v="1318" actId="1076"/>
          <ac:graphicFrameMkLst>
            <pc:docMk/>
            <pc:sldMk cId="3250425578" sldId="1116"/>
            <ac:graphicFrameMk id="6" creationId="{168435E5-E9B0-493D-8F6F-5F758DC26612}"/>
          </ac:graphicFrameMkLst>
        </pc:graphicFrameChg>
      </pc:sldChg>
      <pc:sldChg chg="modSp mod">
        <pc:chgData name="Renée Lechner" userId="4fa78a86c8864770" providerId="LiveId" clId="{9CDF6277-5576-4DF5-8211-04E839EC76F5}" dt="2022-07-14T14:47:20.838" v="1506" actId="1076"/>
        <pc:sldMkLst>
          <pc:docMk/>
          <pc:sldMk cId="602979136" sldId="1144"/>
        </pc:sldMkLst>
        <pc:picChg chg="mod">
          <ac:chgData name="Renée Lechner" userId="4fa78a86c8864770" providerId="LiveId" clId="{9CDF6277-5576-4DF5-8211-04E839EC76F5}" dt="2022-07-14T14:47:20.838" v="1506" actId="1076"/>
          <ac:picMkLst>
            <pc:docMk/>
            <pc:sldMk cId="602979136" sldId="1144"/>
            <ac:picMk id="5" creationId="{6BBD6594-EF58-4D72-B55F-925662AC24C7}"/>
          </ac:picMkLst>
        </pc:picChg>
      </pc:sldChg>
      <pc:sldChg chg="modSp mod">
        <pc:chgData name="Renée Lechner" userId="4fa78a86c8864770" providerId="LiveId" clId="{9CDF6277-5576-4DF5-8211-04E839EC76F5}" dt="2022-07-14T13:09:27.057" v="253" actId="27636"/>
        <pc:sldMkLst>
          <pc:docMk/>
          <pc:sldMk cId="3717494794" sldId="1146"/>
        </pc:sldMkLst>
        <pc:spChg chg="mod">
          <ac:chgData name="Renée Lechner" userId="4fa78a86c8864770" providerId="LiveId" clId="{9CDF6277-5576-4DF5-8211-04E839EC76F5}" dt="2022-07-14T13:09:27.057" v="253" actId="27636"/>
          <ac:spMkLst>
            <pc:docMk/>
            <pc:sldMk cId="3717494794" sldId="1146"/>
            <ac:spMk id="3" creationId="{F3D45A9C-688A-486E-B69D-A779F6F78FF7}"/>
          </ac:spMkLst>
        </pc:spChg>
      </pc:sldChg>
      <pc:sldChg chg="modSp del mod">
        <pc:chgData name="Renée Lechner" userId="4fa78a86c8864770" providerId="LiveId" clId="{9CDF6277-5576-4DF5-8211-04E839EC76F5}" dt="2022-07-14T13:56:25.839" v="919" actId="47"/>
        <pc:sldMkLst>
          <pc:docMk/>
          <pc:sldMk cId="4017968107" sldId="1147"/>
        </pc:sldMkLst>
        <pc:picChg chg="mod">
          <ac:chgData name="Renée Lechner" userId="4fa78a86c8864770" providerId="LiveId" clId="{9CDF6277-5576-4DF5-8211-04E839EC76F5}" dt="2022-07-14T13:14:18.734" v="366" actId="1076"/>
          <ac:picMkLst>
            <pc:docMk/>
            <pc:sldMk cId="4017968107" sldId="1147"/>
            <ac:picMk id="4" creationId="{7383B96B-0319-4107-BE9E-34178EE9A387}"/>
          </ac:picMkLst>
        </pc:picChg>
        <pc:picChg chg="mod">
          <ac:chgData name="Renée Lechner" userId="4fa78a86c8864770" providerId="LiveId" clId="{9CDF6277-5576-4DF5-8211-04E839EC76F5}" dt="2022-07-14T13:11:39.944" v="269" actId="1076"/>
          <ac:picMkLst>
            <pc:docMk/>
            <pc:sldMk cId="4017968107" sldId="1147"/>
            <ac:picMk id="13" creationId="{CC0CBEB1-B36C-4B84-AC37-56BE69B00C91}"/>
          </ac:picMkLst>
        </pc:picChg>
      </pc:sldChg>
      <pc:sldChg chg="modSp mod">
        <pc:chgData name="Renée Lechner" userId="4fa78a86c8864770" providerId="LiveId" clId="{9CDF6277-5576-4DF5-8211-04E839EC76F5}" dt="2022-07-14T14:18:38.966" v="1180" actId="1076"/>
        <pc:sldMkLst>
          <pc:docMk/>
          <pc:sldMk cId="4096584465" sldId="1152"/>
        </pc:sldMkLst>
        <pc:spChg chg="mod">
          <ac:chgData name="Renée Lechner" userId="4fa78a86c8864770" providerId="LiveId" clId="{9CDF6277-5576-4DF5-8211-04E839EC76F5}" dt="2022-07-14T14:18:33.399" v="1179" actId="1076"/>
          <ac:spMkLst>
            <pc:docMk/>
            <pc:sldMk cId="4096584465" sldId="1152"/>
            <ac:spMk id="3" creationId="{F3D45A9C-688A-486E-B69D-A779F6F78FF7}"/>
          </ac:spMkLst>
        </pc:spChg>
        <pc:picChg chg="mod">
          <ac:chgData name="Renée Lechner" userId="4fa78a86c8864770" providerId="LiveId" clId="{9CDF6277-5576-4DF5-8211-04E839EC76F5}" dt="2022-07-14T14:18:38.966" v="1180" actId="1076"/>
          <ac:picMkLst>
            <pc:docMk/>
            <pc:sldMk cId="4096584465" sldId="1152"/>
            <ac:picMk id="7" creationId="{76761970-A2F1-49D3-98D5-B2B260BEFAB5}"/>
          </ac:picMkLst>
        </pc:picChg>
      </pc:sldChg>
      <pc:sldChg chg="modSp mod">
        <pc:chgData name="Renée Lechner" userId="4fa78a86c8864770" providerId="LiveId" clId="{9CDF6277-5576-4DF5-8211-04E839EC76F5}" dt="2022-07-14T14:51:08.340" v="1567" actId="1076"/>
        <pc:sldMkLst>
          <pc:docMk/>
          <pc:sldMk cId="1173823527" sldId="1155"/>
        </pc:sldMkLst>
        <pc:spChg chg="mod">
          <ac:chgData name="Renée Lechner" userId="4fa78a86c8864770" providerId="LiveId" clId="{9CDF6277-5576-4DF5-8211-04E839EC76F5}" dt="2022-07-14T14:51:04.724" v="1566" actId="1076"/>
          <ac:spMkLst>
            <pc:docMk/>
            <pc:sldMk cId="1173823527" sldId="1155"/>
            <ac:spMk id="3" creationId="{F3D45A9C-688A-486E-B69D-A779F6F78FF7}"/>
          </ac:spMkLst>
        </pc:spChg>
        <pc:picChg chg="mod">
          <ac:chgData name="Renée Lechner" userId="4fa78a86c8864770" providerId="LiveId" clId="{9CDF6277-5576-4DF5-8211-04E839EC76F5}" dt="2022-07-14T14:51:08.340" v="1567" actId="1076"/>
          <ac:picMkLst>
            <pc:docMk/>
            <pc:sldMk cId="1173823527" sldId="1155"/>
            <ac:picMk id="5" creationId="{E7369A71-E37C-4384-A2FB-44EB8A6C392C}"/>
          </ac:picMkLst>
        </pc:picChg>
      </pc:sldChg>
      <pc:sldChg chg="modSp mod">
        <pc:chgData name="Renée Lechner" userId="4fa78a86c8864770" providerId="LiveId" clId="{9CDF6277-5576-4DF5-8211-04E839EC76F5}" dt="2022-07-14T14:51:26.384" v="1570" actId="1076"/>
        <pc:sldMkLst>
          <pc:docMk/>
          <pc:sldMk cId="1133009856" sldId="1156"/>
        </pc:sldMkLst>
        <pc:picChg chg="mod">
          <ac:chgData name="Renée Lechner" userId="4fa78a86c8864770" providerId="LiveId" clId="{9CDF6277-5576-4DF5-8211-04E839EC76F5}" dt="2022-07-14T14:51:26.384" v="1570" actId="1076"/>
          <ac:picMkLst>
            <pc:docMk/>
            <pc:sldMk cId="1133009856" sldId="1156"/>
            <ac:picMk id="5" creationId="{23E2CEB4-3DED-4E27-98F8-D432D0D505E6}"/>
          </ac:picMkLst>
        </pc:picChg>
      </pc:sldChg>
      <pc:sldChg chg="addSp delSp modSp mod">
        <pc:chgData name="Renée Lechner" userId="4fa78a86c8864770" providerId="LiveId" clId="{9CDF6277-5576-4DF5-8211-04E839EC76F5}" dt="2022-07-14T14:48:07.036" v="1512" actId="1076"/>
        <pc:sldMkLst>
          <pc:docMk/>
          <pc:sldMk cId="2754717502" sldId="1158"/>
        </pc:sldMkLst>
        <pc:spChg chg="mod">
          <ac:chgData name="Renée Lechner" userId="4fa78a86c8864770" providerId="LiveId" clId="{9CDF6277-5576-4DF5-8211-04E839EC76F5}" dt="2022-07-14T13:09:25.505" v="246" actId="27636"/>
          <ac:spMkLst>
            <pc:docMk/>
            <pc:sldMk cId="2754717502" sldId="1158"/>
            <ac:spMk id="3" creationId="{F3D45A9C-688A-486E-B69D-A779F6F78FF7}"/>
          </ac:spMkLst>
        </pc:spChg>
        <pc:picChg chg="add del">
          <ac:chgData name="Renée Lechner" userId="4fa78a86c8864770" providerId="LiveId" clId="{9CDF6277-5576-4DF5-8211-04E839EC76F5}" dt="2022-07-14T14:48:00.919" v="1511" actId="478"/>
          <ac:picMkLst>
            <pc:docMk/>
            <pc:sldMk cId="2754717502" sldId="1158"/>
            <ac:picMk id="4" creationId="{DAA9C969-D6CF-0660-698C-F537E743C279}"/>
          </ac:picMkLst>
        </pc:picChg>
        <pc:picChg chg="mod">
          <ac:chgData name="Renée Lechner" userId="4fa78a86c8864770" providerId="LiveId" clId="{9CDF6277-5576-4DF5-8211-04E839EC76F5}" dt="2022-07-14T14:48:07.036" v="1512" actId="1076"/>
          <ac:picMkLst>
            <pc:docMk/>
            <pc:sldMk cId="2754717502" sldId="1158"/>
            <ac:picMk id="14" creationId="{9FC331CC-CC31-4ABE-B8F7-A3C846134B8E}"/>
          </ac:picMkLst>
        </pc:picChg>
      </pc:sldChg>
      <pc:sldChg chg="modSp mod">
        <pc:chgData name="Renée Lechner" userId="4fa78a86c8864770" providerId="LiveId" clId="{9CDF6277-5576-4DF5-8211-04E839EC76F5}" dt="2022-07-14T14:23:24.643" v="1225" actId="1076"/>
        <pc:sldMkLst>
          <pc:docMk/>
          <pc:sldMk cId="3620058839" sldId="1159"/>
        </pc:sldMkLst>
        <pc:spChg chg="mod">
          <ac:chgData name="Renée Lechner" userId="4fa78a86c8864770" providerId="LiveId" clId="{9CDF6277-5576-4DF5-8211-04E839EC76F5}" dt="2022-07-14T14:23:14.535" v="1224" actId="1076"/>
          <ac:spMkLst>
            <pc:docMk/>
            <pc:sldMk cId="3620058839" sldId="1159"/>
            <ac:spMk id="8" creationId="{5E2AF0C8-12B9-4C55-A2BF-BA2AF2E42BB8}"/>
          </ac:spMkLst>
        </pc:spChg>
        <pc:graphicFrameChg chg="mod modGraphic">
          <ac:chgData name="Renée Lechner" userId="4fa78a86c8864770" providerId="LiveId" clId="{9CDF6277-5576-4DF5-8211-04E839EC76F5}" dt="2022-07-14T14:23:24.643" v="1225" actId="1076"/>
          <ac:graphicFrameMkLst>
            <pc:docMk/>
            <pc:sldMk cId="3620058839" sldId="1159"/>
            <ac:graphicFrameMk id="7" creationId="{D66FC6E9-3EBC-4D31-B293-4AF95C4C8B4A}"/>
          </ac:graphicFrameMkLst>
        </pc:graphicFrameChg>
      </pc:sldChg>
      <pc:sldChg chg="modSp del mod">
        <pc:chgData name="Renée Lechner" userId="4fa78a86c8864770" providerId="LiveId" clId="{9CDF6277-5576-4DF5-8211-04E839EC76F5}" dt="2022-07-15T12:04:41.112" v="2971" actId="47"/>
        <pc:sldMkLst>
          <pc:docMk/>
          <pc:sldMk cId="3629547410" sldId="1160"/>
        </pc:sldMkLst>
        <pc:spChg chg="mod">
          <ac:chgData name="Renée Lechner" userId="4fa78a86c8864770" providerId="LiveId" clId="{9CDF6277-5576-4DF5-8211-04E839EC76F5}" dt="2022-07-14T14:23:45.354" v="1248" actId="207"/>
          <ac:spMkLst>
            <pc:docMk/>
            <pc:sldMk cId="3629547410" sldId="1160"/>
            <ac:spMk id="3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23:45.354" v="1248" actId="207"/>
          <ac:spMkLst>
            <pc:docMk/>
            <pc:sldMk cId="3629547410" sldId="1160"/>
            <ac:spMk id="4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23:45.354" v="1248" actId="207"/>
          <ac:spMkLst>
            <pc:docMk/>
            <pc:sldMk cId="3629547410" sldId="1160"/>
            <ac:spMk id="6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23:45.354" v="1248" actId="207"/>
          <ac:spMkLst>
            <pc:docMk/>
            <pc:sldMk cId="3629547410" sldId="1160"/>
            <ac:spMk id="8" creationId="{00000000-0000-0000-0000-000000000000}"/>
          </ac:spMkLst>
        </pc:spChg>
      </pc:sldChg>
      <pc:sldChg chg="modSp mod">
        <pc:chgData name="Renée Lechner" userId="4fa78a86c8864770" providerId="LiveId" clId="{9CDF6277-5576-4DF5-8211-04E839EC76F5}" dt="2022-07-14T14:33:56.313" v="1445" actId="207"/>
        <pc:sldMkLst>
          <pc:docMk/>
          <pc:sldMk cId="2507917406" sldId="1163"/>
        </pc:sldMkLst>
        <pc:spChg chg="mod">
          <ac:chgData name="Renée Lechner" userId="4fa78a86c8864770" providerId="LiveId" clId="{9CDF6277-5576-4DF5-8211-04E839EC76F5}" dt="2022-07-14T13:09:25.489" v="245" actId="27636"/>
          <ac:spMkLst>
            <pc:docMk/>
            <pc:sldMk cId="2507917406" sldId="1163"/>
            <ac:spMk id="3" creationId="{F3D45A9C-688A-486E-B69D-A779F6F78FF7}"/>
          </ac:spMkLst>
        </pc:spChg>
        <pc:graphicFrameChg chg="mod">
          <ac:chgData name="Renée Lechner" userId="4fa78a86c8864770" providerId="LiveId" clId="{9CDF6277-5576-4DF5-8211-04E839EC76F5}" dt="2022-07-14T14:33:56.313" v="1445" actId="207"/>
          <ac:graphicFrameMkLst>
            <pc:docMk/>
            <pc:sldMk cId="2507917406" sldId="1163"/>
            <ac:graphicFrameMk id="4" creationId="{2A25DDA2-C7A5-48A6-8037-4BFC1CA91018}"/>
          </ac:graphicFrameMkLst>
        </pc:graphicFrameChg>
      </pc:sldChg>
      <pc:sldChg chg="modSp mod">
        <pc:chgData name="Renée Lechner" userId="4fa78a86c8864770" providerId="LiveId" clId="{9CDF6277-5576-4DF5-8211-04E839EC76F5}" dt="2022-07-14T14:48:22.194" v="1515" actId="1076"/>
        <pc:sldMkLst>
          <pc:docMk/>
          <pc:sldMk cId="1817747950" sldId="1166"/>
        </pc:sldMkLst>
        <pc:picChg chg="mod">
          <ac:chgData name="Renée Lechner" userId="4fa78a86c8864770" providerId="LiveId" clId="{9CDF6277-5576-4DF5-8211-04E839EC76F5}" dt="2022-07-14T14:48:22.194" v="1515" actId="1076"/>
          <ac:picMkLst>
            <pc:docMk/>
            <pc:sldMk cId="1817747950" sldId="1166"/>
            <ac:picMk id="16" creationId="{BC85E73B-4D72-4B25-AAE1-4F3353B30FAB}"/>
          </ac:picMkLst>
        </pc:picChg>
      </pc:sldChg>
      <pc:sldChg chg="addSp delSp modSp mod addAnim delAnim">
        <pc:chgData name="Renée Lechner" userId="4fa78a86c8864770" providerId="LiveId" clId="{9CDF6277-5576-4DF5-8211-04E839EC76F5}" dt="2022-07-14T14:49:47.320" v="1540" actId="465"/>
        <pc:sldMkLst>
          <pc:docMk/>
          <pc:sldMk cId="587467623" sldId="1167"/>
        </pc:sldMkLst>
        <pc:picChg chg="add del mod">
          <ac:chgData name="Renée Lechner" userId="4fa78a86c8864770" providerId="LiveId" clId="{9CDF6277-5576-4DF5-8211-04E839EC76F5}" dt="2022-07-14T14:49:44.425" v="1539" actId="552"/>
          <ac:picMkLst>
            <pc:docMk/>
            <pc:sldMk cId="587467623" sldId="1167"/>
            <ac:picMk id="5" creationId="{5C46DE69-1608-4B04-8471-86402061B410}"/>
          </ac:picMkLst>
        </pc:picChg>
        <pc:picChg chg="add del mod">
          <ac:chgData name="Renée Lechner" userId="4fa78a86c8864770" providerId="LiveId" clId="{9CDF6277-5576-4DF5-8211-04E839EC76F5}" dt="2022-07-14T14:49:44.425" v="1539" actId="552"/>
          <ac:picMkLst>
            <pc:docMk/>
            <pc:sldMk cId="587467623" sldId="1167"/>
            <ac:picMk id="7" creationId="{DCD5F2ED-852C-4E59-A234-6265EC52320C}"/>
          </ac:picMkLst>
        </pc:picChg>
        <pc:picChg chg="add del mod">
          <ac:chgData name="Renée Lechner" userId="4fa78a86c8864770" providerId="LiveId" clId="{9CDF6277-5576-4DF5-8211-04E839EC76F5}" dt="2022-07-14T14:49:47.320" v="1540" actId="465"/>
          <ac:picMkLst>
            <pc:docMk/>
            <pc:sldMk cId="587467623" sldId="1167"/>
            <ac:picMk id="9" creationId="{A94EEBD8-AF3F-45A9-A98B-B0D0000A3D73}"/>
          </ac:picMkLst>
        </pc:picChg>
        <pc:picChg chg="add del mod">
          <ac:chgData name="Renée Lechner" userId="4fa78a86c8864770" providerId="LiveId" clId="{9CDF6277-5576-4DF5-8211-04E839EC76F5}" dt="2022-07-14T14:49:47.320" v="1540" actId="465"/>
          <ac:picMkLst>
            <pc:docMk/>
            <pc:sldMk cId="587467623" sldId="1167"/>
            <ac:picMk id="11" creationId="{AAD62E80-D62D-4075-97AF-CCA0960A95A2}"/>
          </ac:picMkLst>
        </pc:picChg>
      </pc:sldChg>
      <pc:sldChg chg="modSp del mod">
        <pc:chgData name="Renée Lechner" userId="4fa78a86c8864770" providerId="LiveId" clId="{9CDF6277-5576-4DF5-8211-04E839EC76F5}" dt="2022-07-15T12:05:13.609" v="2975" actId="47"/>
        <pc:sldMkLst>
          <pc:docMk/>
          <pc:sldMk cId="1574683088" sldId="1168"/>
        </pc:sldMkLst>
        <pc:spChg chg="mod">
          <ac:chgData name="Renée Lechner" userId="4fa78a86c8864770" providerId="LiveId" clId="{9CDF6277-5576-4DF5-8211-04E839EC76F5}" dt="2022-07-14T14:50:15.898" v="1561" actId="207"/>
          <ac:spMkLst>
            <pc:docMk/>
            <pc:sldMk cId="1574683088" sldId="1168"/>
            <ac:spMk id="3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50:15.898" v="1561" actId="207"/>
          <ac:spMkLst>
            <pc:docMk/>
            <pc:sldMk cId="1574683088" sldId="1168"/>
            <ac:spMk id="4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50:15.898" v="1561" actId="207"/>
          <ac:spMkLst>
            <pc:docMk/>
            <pc:sldMk cId="1574683088" sldId="1168"/>
            <ac:spMk id="5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50:15.898" v="1561" actId="207"/>
          <ac:spMkLst>
            <pc:docMk/>
            <pc:sldMk cId="1574683088" sldId="1168"/>
            <ac:spMk id="8" creationId="{00000000-0000-0000-0000-000000000000}"/>
          </ac:spMkLst>
        </pc:spChg>
      </pc:sldChg>
      <pc:sldChg chg="modSp mod">
        <pc:chgData name="Renée Lechner" userId="4fa78a86c8864770" providerId="LiveId" clId="{9CDF6277-5576-4DF5-8211-04E839EC76F5}" dt="2022-07-14T14:57:31.271" v="1651" actId="2085"/>
        <pc:sldMkLst>
          <pc:docMk/>
          <pc:sldMk cId="2612140607" sldId="1169"/>
        </pc:sldMkLst>
        <pc:spChg chg="mod">
          <ac:chgData name="Renée Lechner" userId="4fa78a86c8864770" providerId="LiveId" clId="{9CDF6277-5576-4DF5-8211-04E839EC76F5}" dt="2022-07-14T14:56:44.698" v="1636" actId="2085"/>
          <ac:spMkLst>
            <pc:docMk/>
            <pc:sldMk cId="2612140607" sldId="1169"/>
            <ac:spMk id="8" creationId="{FE1CD2B4-8434-4BC5-A682-2200F066617D}"/>
          </ac:spMkLst>
        </pc:spChg>
        <pc:spChg chg="mod">
          <ac:chgData name="Renée Lechner" userId="4fa78a86c8864770" providerId="LiveId" clId="{9CDF6277-5576-4DF5-8211-04E839EC76F5}" dt="2022-07-14T14:57:28.806" v="1650" actId="2085"/>
          <ac:spMkLst>
            <pc:docMk/>
            <pc:sldMk cId="2612140607" sldId="1169"/>
            <ac:spMk id="11" creationId="{7751E2A2-FA4E-4B81-9C2B-F3D31B3B515B}"/>
          </ac:spMkLst>
        </pc:spChg>
        <pc:spChg chg="mod">
          <ac:chgData name="Renée Lechner" userId="4fa78a86c8864770" providerId="LiveId" clId="{9CDF6277-5576-4DF5-8211-04E839EC76F5}" dt="2022-07-14T14:57:31.271" v="1651" actId="2085"/>
          <ac:spMkLst>
            <pc:docMk/>
            <pc:sldMk cId="2612140607" sldId="1169"/>
            <ac:spMk id="12" creationId="{6B1F2B54-E420-4CEC-AC81-B07AFA7BD46B}"/>
          </ac:spMkLst>
        </pc:spChg>
      </pc:sldChg>
      <pc:sldChg chg="addSp delSp modSp mod addAnim delAnim modAnim">
        <pc:chgData name="Renée Lechner" userId="4fa78a86c8864770" providerId="LiveId" clId="{9CDF6277-5576-4DF5-8211-04E839EC76F5}" dt="2022-07-15T12:52:02.438" v="3631"/>
        <pc:sldMkLst>
          <pc:docMk/>
          <pc:sldMk cId="3759333120" sldId="1172"/>
        </pc:sldMkLst>
        <pc:spChg chg="mod">
          <ac:chgData name="Renée Lechner" userId="4fa78a86c8864770" providerId="LiveId" clId="{9CDF6277-5576-4DF5-8211-04E839EC76F5}" dt="2022-07-15T12:06:19.021" v="2982" actId="120"/>
          <ac:spMkLst>
            <pc:docMk/>
            <pc:sldMk cId="3759333120" sldId="1172"/>
            <ac:spMk id="2" creationId="{6D797329-EB2E-4C7C-B0EB-B0492ED9202A}"/>
          </ac:spMkLst>
        </pc:spChg>
        <pc:spChg chg="add del mod">
          <ac:chgData name="Renée Lechner" userId="4fa78a86c8864770" providerId="LiveId" clId="{9CDF6277-5576-4DF5-8211-04E839EC76F5}" dt="2022-07-15T12:07:13.935" v="2984" actId="478"/>
          <ac:spMkLst>
            <pc:docMk/>
            <pc:sldMk cId="3759333120" sldId="1172"/>
            <ac:spMk id="3" creationId="{8E6721C1-9B09-469C-5B5D-DAD4A2F7280E}"/>
          </ac:spMkLst>
        </pc:spChg>
        <pc:spChg chg="del mod">
          <ac:chgData name="Renée Lechner" userId="4fa78a86c8864770" providerId="LiveId" clId="{9CDF6277-5576-4DF5-8211-04E839EC76F5}" dt="2022-07-15T12:07:26.622" v="2988" actId="478"/>
          <ac:spMkLst>
            <pc:docMk/>
            <pc:sldMk cId="3759333120" sldId="1172"/>
            <ac:spMk id="5" creationId="{7AFC248F-DD57-45F5-9459-534EDBAA2D4F}"/>
          </ac:spMkLst>
        </pc:spChg>
        <pc:spChg chg="add del mod">
          <ac:chgData name="Renée Lechner" userId="4fa78a86c8864770" providerId="LiveId" clId="{9CDF6277-5576-4DF5-8211-04E839EC76F5}" dt="2022-07-15T12:07:29.259" v="2989" actId="478"/>
          <ac:spMkLst>
            <pc:docMk/>
            <pc:sldMk cId="3759333120" sldId="1172"/>
            <ac:spMk id="7" creationId="{5DD20FC1-1EF7-0A93-BCEF-04E77EEFA749}"/>
          </ac:spMkLst>
        </pc:spChg>
        <pc:spChg chg="add del mod">
          <ac:chgData name="Renée Lechner" userId="4fa78a86c8864770" providerId="LiveId" clId="{9CDF6277-5576-4DF5-8211-04E839EC76F5}" dt="2022-07-15T12:49:44.576" v="3598" actId="478"/>
          <ac:spMkLst>
            <pc:docMk/>
            <pc:sldMk cId="3759333120" sldId="1172"/>
            <ac:spMk id="9" creationId="{1D487D34-7C34-2C6C-F955-1452E7D461D8}"/>
          </ac:spMkLst>
        </pc:spChg>
        <pc:spChg chg="add mod">
          <ac:chgData name="Renée Lechner" userId="4fa78a86c8864770" providerId="LiveId" clId="{9CDF6277-5576-4DF5-8211-04E839EC76F5}" dt="2022-07-15T12:50:42.913" v="3613" actId="108"/>
          <ac:spMkLst>
            <pc:docMk/>
            <pc:sldMk cId="3759333120" sldId="1172"/>
            <ac:spMk id="10" creationId="{2CDF6256-A87F-5790-0899-8EAD8CD997D7}"/>
          </ac:spMkLst>
        </pc:spChg>
        <pc:spChg chg="add mod">
          <ac:chgData name="Renée Lechner" userId="4fa78a86c8864770" providerId="LiveId" clId="{9CDF6277-5576-4DF5-8211-04E839EC76F5}" dt="2022-07-15T12:47:47.691" v="3554" actId="6549"/>
          <ac:spMkLst>
            <pc:docMk/>
            <pc:sldMk cId="3759333120" sldId="1172"/>
            <ac:spMk id="11" creationId="{372A736F-63BF-0037-DCDC-B353DC581134}"/>
          </ac:spMkLst>
        </pc:spChg>
        <pc:spChg chg="add mod">
          <ac:chgData name="Renée Lechner" userId="4fa78a86c8864770" providerId="LiveId" clId="{9CDF6277-5576-4DF5-8211-04E839EC76F5}" dt="2022-07-15T12:50:57.943" v="3615" actId="14100"/>
          <ac:spMkLst>
            <pc:docMk/>
            <pc:sldMk cId="3759333120" sldId="1172"/>
            <ac:spMk id="12" creationId="{6F46A594-44B0-6182-4BDB-79D747E09CB4}"/>
          </ac:spMkLst>
        </pc:spChg>
        <pc:spChg chg="add mod">
          <ac:chgData name="Renée Lechner" userId="4fa78a86c8864770" providerId="LiveId" clId="{9CDF6277-5576-4DF5-8211-04E839EC76F5}" dt="2022-07-15T12:51:06.606" v="3617" actId="14100"/>
          <ac:spMkLst>
            <pc:docMk/>
            <pc:sldMk cId="3759333120" sldId="1172"/>
            <ac:spMk id="13" creationId="{2F11BBA6-9B61-1F58-2F49-8DA5EBC44107}"/>
          </ac:spMkLst>
        </pc:spChg>
        <pc:spChg chg="add mod">
          <ac:chgData name="Renée Lechner" userId="4fa78a86c8864770" providerId="LiveId" clId="{9CDF6277-5576-4DF5-8211-04E839EC76F5}" dt="2022-07-15T12:51:15.392" v="3619" actId="14100"/>
          <ac:spMkLst>
            <pc:docMk/>
            <pc:sldMk cId="3759333120" sldId="1172"/>
            <ac:spMk id="14" creationId="{13EBDA0B-2AD5-FF2F-AAC6-34E4017CE633}"/>
          </ac:spMkLst>
        </pc:spChg>
        <pc:spChg chg="add mod">
          <ac:chgData name="Renée Lechner" userId="4fa78a86c8864770" providerId="LiveId" clId="{9CDF6277-5576-4DF5-8211-04E839EC76F5}" dt="2022-07-15T12:49:26.056" v="3594" actId="108"/>
          <ac:spMkLst>
            <pc:docMk/>
            <pc:sldMk cId="3759333120" sldId="1172"/>
            <ac:spMk id="15" creationId="{8B354422-BE7E-A2DF-75C6-4D0F943DA9F0}"/>
          </ac:spMkLst>
        </pc:spChg>
        <pc:spChg chg="add mod">
          <ac:chgData name="Renée Lechner" userId="4fa78a86c8864770" providerId="LiveId" clId="{9CDF6277-5576-4DF5-8211-04E839EC76F5}" dt="2022-07-15T12:47:13.421" v="3544" actId="404"/>
          <ac:spMkLst>
            <pc:docMk/>
            <pc:sldMk cId="3759333120" sldId="1172"/>
            <ac:spMk id="16" creationId="{8E231B19-F0A5-EC79-0422-175282348997}"/>
          </ac:spMkLst>
        </pc:spChg>
        <pc:spChg chg="add mod">
          <ac:chgData name="Renée Lechner" userId="4fa78a86c8864770" providerId="LiveId" clId="{9CDF6277-5576-4DF5-8211-04E839EC76F5}" dt="2022-07-15T12:47:25.797" v="3550" actId="20577"/>
          <ac:spMkLst>
            <pc:docMk/>
            <pc:sldMk cId="3759333120" sldId="1172"/>
            <ac:spMk id="17" creationId="{D68A1F0B-31F7-5161-6EA5-292D048979F6}"/>
          </ac:spMkLst>
        </pc:spChg>
        <pc:picChg chg="del mod">
          <ac:chgData name="Renée Lechner" userId="4fa78a86c8864770" providerId="LiveId" clId="{9CDF6277-5576-4DF5-8211-04E839EC76F5}" dt="2022-07-15T12:49:46.056" v="3599" actId="478"/>
          <ac:picMkLst>
            <pc:docMk/>
            <pc:sldMk cId="3759333120" sldId="1172"/>
            <ac:picMk id="4" creationId="{DD52E341-8323-4C7C-8AF5-11FE63F99905}"/>
          </ac:picMkLst>
        </pc:picChg>
      </pc:sldChg>
      <pc:sldChg chg="modSp mod">
        <pc:chgData name="Renée Lechner" userId="4fa78a86c8864770" providerId="LiveId" clId="{9CDF6277-5576-4DF5-8211-04E839EC76F5}" dt="2022-07-14T14:57:49.005" v="1653" actId="207"/>
        <pc:sldMkLst>
          <pc:docMk/>
          <pc:sldMk cId="3074495547" sldId="1173"/>
        </pc:sldMkLst>
        <pc:spChg chg="mod">
          <ac:chgData name="Renée Lechner" userId="4fa78a86c8864770" providerId="LiveId" clId="{9CDF6277-5576-4DF5-8211-04E839EC76F5}" dt="2022-07-14T14:57:49.005" v="1653" actId="207"/>
          <ac:spMkLst>
            <pc:docMk/>
            <pc:sldMk cId="3074495547" sldId="1173"/>
            <ac:spMk id="11" creationId="{F2F33C44-DCDA-4943-9AC4-D49CC79A6762}"/>
          </ac:spMkLst>
        </pc:spChg>
      </pc:sldChg>
      <pc:sldChg chg="delSp modSp mod">
        <pc:chgData name="Renée Lechner" userId="4fa78a86c8864770" providerId="LiveId" clId="{9CDF6277-5576-4DF5-8211-04E839EC76F5}" dt="2022-07-14T14:56:30.462" v="1634" actId="207"/>
        <pc:sldMkLst>
          <pc:docMk/>
          <pc:sldMk cId="1901921452" sldId="1174"/>
        </pc:sldMkLst>
        <pc:spChg chg="del">
          <ac:chgData name="Renée Lechner" userId="4fa78a86c8864770" providerId="LiveId" clId="{9CDF6277-5576-4DF5-8211-04E839EC76F5}" dt="2022-07-14T14:56:17.705" v="1632" actId="478"/>
          <ac:spMkLst>
            <pc:docMk/>
            <pc:sldMk cId="1901921452" sldId="1174"/>
            <ac:spMk id="3" creationId="{F3D45A9C-688A-486E-B69D-A779F6F78FF7}"/>
          </ac:spMkLst>
        </pc:spChg>
        <pc:spChg chg="mod">
          <ac:chgData name="Renée Lechner" userId="4fa78a86c8864770" providerId="LiveId" clId="{9CDF6277-5576-4DF5-8211-04E839EC76F5}" dt="2022-07-14T14:56:30.462" v="1634" actId="207"/>
          <ac:spMkLst>
            <pc:docMk/>
            <pc:sldMk cId="1901921452" sldId="1174"/>
            <ac:spMk id="10" creationId="{11EF46EA-5A79-4EDE-9D8C-BB2B1C3B1CC3}"/>
          </ac:spMkLst>
        </pc:spChg>
        <pc:spChg chg="mod">
          <ac:chgData name="Renée Lechner" userId="4fa78a86c8864770" providerId="LiveId" clId="{9CDF6277-5576-4DF5-8211-04E839EC76F5}" dt="2022-07-14T14:55:53.121" v="1624" actId="14100"/>
          <ac:spMkLst>
            <pc:docMk/>
            <pc:sldMk cId="1901921452" sldId="1174"/>
            <ac:spMk id="14" creationId="{BEC6D32B-2847-4708-907C-C6175BC7674B}"/>
          </ac:spMkLst>
        </pc:spChg>
        <pc:spChg chg="mod">
          <ac:chgData name="Renée Lechner" userId="4fa78a86c8864770" providerId="LiveId" clId="{9CDF6277-5576-4DF5-8211-04E839EC76F5}" dt="2022-07-14T14:56:05.664" v="1631" actId="207"/>
          <ac:spMkLst>
            <pc:docMk/>
            <pc:sldMk cId="1901921452" sldId="1174"/>
            <ac:spMk id="15" creationId="{65282485-7645-4D64-BAAB-A02FF7BBF1FA}"/>
          </ac:spMkLst>
        </pc:spChg>
      </pc:sldChg>
      <pc:sldChg chg="modSp del mod">
        <pc:chgData name="Renée Lechner" userId="4fa78a86c8864770" providerId="LiveId" clId="{9CDF6277-5576-4DF5-8211-04E839EC76F5}" dt="2022-07-15T12:05:40.272" v="2979" actId="47"/>
        <pc:sldMkLst>
          <pc:docMk/>
          <pc:sldMk cId="2024202392" sldId="1179"/>
        </pc:sldMkLst>
        <pc:spChg chg="mod">
          <ac:chgData name="Renée Lechner" userId="4fa78a86c8864770" providerId="LiveId" clId="{9CDF6277-5576-4DF5-8211-04E839EC76F5}" dt="2022-07-14T14:58:19.386" v="1675" actId="207"/>
          <ac:spMkLst>
            <pc:docMk/>
            <pc:sldMk cId="2024202392" sldId="1179"/>
            <ac:spMk id="3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58:19.386" v="1675" actId="207"/>
          <ac:spMkLst>
            <pc:docMk/>
            <pc:sldMk cId="2024202392" sldId="1179"/>
            <ac:spMk id="4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58:19.386" v="1675" actId="207"/>
          <ac:spMkLst>
            <pc:docMk/>
            <pc:sldMk cId="2024202392" sldId="1179"/>
            <ac:spMk id="5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58:19.386" v="1675" actId="207"/>
          <ac:spMkLst>
            <pc:docMk/>
            <pc:sldMk cId="2024202392" sldId="1179"/>
            <ac:spMk id="6" creationId="{00000000-0000-0000-0000-000000000000}"/>
          </ac:spMkLst>
        </pc:spChg>
      </pc:sldChg>
      <pc:sldChg chg="modSp mod">
        <pc:chgData name="Renée Lechner" userId="4fa78a86c8864770" providerId="LiveId" clId="{9CDF6277-5576-4DF5-8211-04E839EC76F5}" dt="2022-07-14T14:47:37.846" v="1508" actId="1076"/>
        <pc:sldMkLst>
          <pc:docMk/>
          <pc:sldMk cId="1118853430" sldId="1180"/>
        </pc:sldMkLst>
        <pc:picChg chg="mod">
          <ac:chgData name="Renée Lechner" userId="4fa78a86c8864770" providerId="LiveId" clId="{9CDF6277-5576-4DF5-8211-04E839EC76F5}" dt="2022-07-14T14:47:37.846" v="1508" actId="1076"/>
          <ac:picMkLst>
            <pc:docMk/>
            <pc:sldMk cId="1118853430" sldId="1180"/>
            <ac:picMk id="7" creationId="{918E3509-2C39-4FE7-9DA1-92C9D80AD2BC}"/>
          </ac:picMkLst>
        </pc:picChg>
      </pc:sldChg>
      <pc:sldChg chg="addSp delSp modSp mod delAnim modAnim">
        <pc:chgData name="Renée Lechner" userId="4fa78a86c8864770" providerId="LiveId" clId="{9CDF6277-5576-4DF5-8211-04E839EC76F5}" dt="2022-07-15T11:55:13.588" v="2887" actId="6549"/>
        <pc:sldMkLst>
          <pc:docMk/>
          <pc:sldMk cId="2975722703" sldId="1181"/>
        </pc:sldMkLst>
        <pc:spChg chg="del mod">
          <ac:chgData name="Renée Lechner" userId="4fa78a86c8864770" providerId="LiveId" clId="{9CDF6277-5576-4DF5-8211-04E839EC76F5}" dt="2022-07-14T14:16:39.114" v="1171" actId="478"/>
          <ac:spMkLst>
            <pc:docMk/>
            <pc:sldMk cId="2975722703" sldId="1181"/>
            <ac:spMk id="4" creationId="{23A394EC-9024-4A32-9BA7-5B7749C3F85B}"/>
          </ac:spMkLst>
        </pc:spChg>
        <pc:spChg chg="add mod">
          <ac:chgData name="Renée Lechner" userId="4fa78a86c8864770" providerId="LiveId" clId="{9CDF6277-5576-4DF5-8211-04E839EC76F5}" dt="2022-07-15T11:55:13.588" v="2887" actId="6549"/>
          <ac:spMkLst>
            <pc:docMk/>
            <pc:sldMk cId="2975722703" sldId="1181"/>
            <ac:spMk id="5" creationId="{3958AAFE-890A-06CC-D105-9126F8F6E563}"/>
          </ac:spMkLst>
        </pc:spChg>
      </pc:sldChg>
      <pc:sldChg chg="delSp modSp mod">
        <pc:chgData name="Renée Lechner" userId="4fa78a86c8864770" providerId="LiveId" clId="{9CDF6277-5576-4DF5-8211-04E839EC76F5}" dt="2022-07-14T14:55:06.109" v="1615" actId="2711"/>
        <pc:sldMkLst>
          <pc:docMk/>
          <pc:sldMk cId="4039550628" sldId="1182"/>
        </pc:sldMkLst>
        <pc:spChg chg="mod">
          <ac:chgData name="Renée Lechner" userId="4fa78a86c8864770" providerId="LiveId" clId="{9CDF6277-5576-4DF5-8211-04E839EC76F5}" dt="2022-07-14T14:51:53.687" v="1571" actId="120"/>
          <ac:spMkLst>
            <pc:docMk/>
            <pc:sldMk cId="4039550628" sldId="1182"/>
            <ac:spMk id="2" creationId="{6D797329-EB2E-4C7C-B0EB-B0492ED9202A}"/>
          </ac:spMkLst>
        </pc:spChg>
        <pc:spChg chg="del">
          <ac:chgData name="Renée Lechner" userId="4fa78a86c8864770" providerId="LiveId" clId="{9CDF6277-5576-4DF5-8211-04E839EC76F5}" dt="2022-07-14T14:51:57.762" v="1572" actId="478"/>
          <ac:spMkLst>
            <pc:docMk/>
            <pc:sldMk cId="4039550628" sldId="1182"/>
            <ac:spMk id="3" creationId="{F3D45A9C-688A-486E-B69D-A779F6F78FF7}"/>
          </ac:spMkLst>
        </pc:spChg>
        <pc:spChg chg="mod">
          <ac:chgData name="Renée Lechner" userId="4fa78a86c8864770" providerId="LiveId" clId="{9CDF6277-5576-4DF5-8211-04E839EC76F5}" dt="2022-07-14T14:55:06.109" v="1615" actId="2711"/>
          <ac:spMkLst>
            <pc:docMk/>
            <pc:sldMk cId="4039550628" sldId="1182"/>
            <ac:spMk id="10" creationId="{C25E5661-25AD-4E81-9734-DC4FBCED6E3E}"/>
          </ac:spMkLst>
        </pc:spChg>
        <pc:spChg chg="mod">
          <ac:chgData name="Renée Lechner" userId="4fa78a86c8864770" providerId="LiveId" clId="{9CDF6277-5576-4DF5-8211-04E839EC76F5}" dt="2022-07-14T14:54:38.435" v="1604" actId="14100"/>
          <ac:spMkLst>
            <pc:docMk/>
            <pc:sldMk cId="4039550628" sldId="1182"/>
            <ac:spMk id="11" creationId="{4583ADF6-79EB-487E-92C8-65C0810AF077}"/>
          </ac:spMkLst>
        </pc:spChg>
        <pc:spChg chg="mod">
          <ac:chgData name="Renée Lechner" userId="4fa78a86c8864770" providerId="LiveId" clId="{9CDF6277-5576-4DF5-8211-04E839EC76F5}" dt="2022-07-14T14:54:53.770" v="1613" actId="14100"/>
          <ac:spMkLst>
            <pc:docMk/>
            <pc:sldMk cId="4039550628" sldId="1182"/>
            <ac:spMk id="13" creationId="{A07DF67B-BFFB-4CE6-BD19-734CCF388E34}"/>
          </ac:spMkLst>
        </pc:spChg>
      </pc:sldChg>
      <pc:sldChg chg="modSp mod">
        <pc:chgData name="Renée Lechner" userId="4fa78a86c8864770" providerId="LiveId" clId="{9CDF6277-5576-4DF5-8211-04E839EC76F5}" dt="2022-07-14T13:09:27.075" v="255" actId="27636"/>
        <pc:sldMkLst>
          <pc:docMk/>
          <pc:sldMk cId="2651161802" sldId="1183"/>
        </pc:sldMkLst>
        <pc:spChg chg="mod">
          <ac:chgData name="Renée Lechner" userId="4fa78a86c8864770" providerId="LiveId" clId="{9CDF6277-5576-4DF5-8211-04E839EC76F5}" dt="2022-07-14T13:09:27.075" v="255" actId="27636"/>
          <ac:spMkLst>
            <pc:docMk/>
            <pc:sldMk cId="2651161802" sldId="1183"/>
            <ac:spMk id="3" creationId="{F3D45A9C-688A-486E-B69D-A779F6F78FF7}"/>
          </ac:spMkLst>
        </pc:spChg>
      </pc:sldChg>
      <pc:sldChg chg="modSp mod">
        <pc:chgData name="Renée Lechner" userId="4fa78a86c8864770" providerId="LiveId" clId="{9CDF6277-5576-4DF5-8211-04E839EC76F5}" dt="2022-07-14T13:09:27.065" v="254" actId="27636"/>
        <pc:sldMkLst>
          <pc:docMk/>
          <pc:sldMk cId="1924108638" sldId="1184"/>
        </pc:sldMkLst>
        <pc:spChg chg="mod">
          <ac:chgData name="Renée Lechner" userId="4fa78a86c8864770" providerId="LiveId" clId="{9CDF6277-5576-4DF5-8211-04E839EC76F5}" dt="2022-07-14T13:09:27.065" v="254" actId="27636"/>
          <ac:spMkLst>
            <pc:docMk/>
            <pc:sldMk cId="1924108638" sldId="1184"/>
            <ac:spMk id="3" creationId="{F3D45A9C-688A-486E-B69D-A779F6F78FF7}"/>
          </ac:spMkLst>
        </pc:spChg>
      </pc:sldChg>
      <pc:sldChg chg="new del">
        <pc:chgData name="Renée Lechner" userId="4fa78a86c8864770" providerId="LiveId" clId="{9CDF6277-5576-4DF5-8211-04E839EC76F5}" dt="2022-07-14T13:56:23.836" v="918" actId="47"/>
        <pc:sldMkLst>
          <pc:docMk/>
          <pc:sldMk cId="2220526846" sldId="1185"/>
        </pc:sldMkLst>
      </pc:sldChg>
      <pc:sldChg chg="addSp delSp modSp new mod delAnim modAnim chgLayout">
        <pc:chgData name="Renée Lechner" userId="4fa78a86c8864770" providerId="LiveId" clId="{9CDF6277-5576-4DF5-8211-04E839EC76F5}" dt="2022-07-14T13:40:18.822" v="597" actId="554"/>
        <pc:sldMkLst>
          <pc:docMk/>
          <pc:sldMk cId="1967345272" sldId="1186"/>
        </pc:sldMkLst>
        <pc:spChg chg="del mod">
          <ac:chgData name="Renée Lechner" userId="4fa78a86c8864770" providerId="LiveId" clId="{9CDF6277-5576-4DF5-8211-04E839EC76F5}" dt="2022-07-14T13:17:03.378" v="380" actId="700"/>
          <ac:spMkLst>
            <pc:docMk/>
            <pc:sldMk cId="1967345272" sldId="1186"/>
            <ac:spMk id="2" creationId="{E19704EE-66AD-B802-07D7-58F047838940}"/>
          </ac:spMkLst>
        </pc:spChg>
        <pc:spChg chg="del mod ord">
          <ac:chgData name="Renée Lechner" userId="4fa78a86c8864770" providerId="LiveId" clId="{9CDF6277-5576-4DF5-8211-04E839EC76F5}" dt="2022-07-14T13:18:22.623" v="391" actId="478"/>
          <ac:spMkLst>
            <pc:docMk/>
            <pc:sldMk cId="1967345272" sldId="1186"/>
            <ac:spMk id="3" creationId="{FD92A9F6-8E52-477F-70B0-7511DDE590B2}"/>
          </ac:spMkLst>
        </pc:spChg>
        <pc:spChg chg="add mod">
          <ac:chgData name="Renée Lechner" userId="4fa78a86c8864770" providerId="LiveId" clId="{9CDF6277-5576-4DF5-8211-04E839EC76F5}" dt="2022-07-14T13:27:00.205" v="461" actId="1076"/>
          <ac:spMkLst>
            <pc:docMk/>
            <pc:sldMk cId="1967345272" sldId="1186"/>
            <ac:spMk id="5" creationId="{74C3CCD1-E804-E4F5-763B-F96ECFEFD380}"/>
          </ac:spMkLst>
        </pc:spChg>
        <pc:spChg chg="add del">
          <ac:chgData name="Renée Lechner" userId="4fa78a86c8864770" providerId="LiveId" clId="{9CDF6277-5576-4DF5-8211-04E839EC76F5}" dt="2022-07-14T13:18:26.655" v="392" actId="478"/>
          <ac:spMkLst>
            <pc:docMk/>
            <pc:sldMk cId="1967345272" sldId="1186"/>
            <ac:spMk id="8" creationId="{D43C69A6-89AB-3B39-5B3F-DABA881E9F04}"/>
          </ac:spMkLst>
        </pc:spChg>
        <pc:spChg chg="add mod ord">
          <ac:chgData name="Renée Lechner" userId="4fa78a86c8864770" providerId="LiveId" clId="{9CDF6277-5576-4DF5-8211-04E839EC76F5}" dt="2022-07-14T13:26:51.340" v="460" actId="255"/>
          <ac:spMkLst>
            <pc:docMk/>
            <pc:sldMk cId="1967345272" sldId="1186"/>
            <ac:spMk id="9" creationId="{52BA42FE-9C8E-6F65-40A7-0CF06C03CE67}"/>
          </ac:spMkLst>
        </pc:spChg>
        <pc:spChg chg="add del mod">
          <ac:chgData name="Renée Lechner" userId="4fa78a86c8864770" providerId="LiveId" clId="{9CDF6277-5576-4DF5-8211-04E839EC76F5}" dt="2022-07-14T13:20:36.982" v="398" actId="478"/>
          <ac:spMkLst>
            <pc:docMk/>
            <pc:sldMk cId="1967345272" sldId="1186"/>
            <ac:spMk id="10" creationId="{9289825D-0615-8397-4EA4-AABC6E6F6148}"/>
          </ac:spMkLst>
        </pc:spChg>
        <pc:spChg chg="add del mod">
          <ac:chgData name="Renée Lechner" userId="4fa78a86c8864770" providerId="LiveId" clId="{9CDF6277-5576-4DF5-8211-04E839EC76F5}" dt="2022-07-14T13:20:36.982" v="398" actId="478"/>
          <ac:spMkLst>
            <pc:docMk/>
            <pc:sldMk cId="1967345272" sldId="1186"/>
            <ac:spMk id="11" creationId="{5CDD9A37-6193-0D62-95AB-52D1C9825A3A}"/>
          </ac:spMkLst>
        </pc:spChg>
        <pc:spChg chg="add del mod">
          <ac:chgData name="Renée Lechner" userId="4fa78a86c8864770" providerId="LiveId" clId="{9CDF6277-5576-4DF5-8211-04E839EC76F5}" dt="2022-07-14T13:20:36.982" v="398" actId="478"/>
          <ac:spMkLst>
            <pc:docMk/>
            <pc:sldMk cId="1967345272" sldId="1186"/>
            <ac:spMk id="12" creationId="{484C6030-BE91-F7D9-152D-72B3156997AF}"/>
          </ac:spMkLst>
        </pc:spChg>
        <pc:spChg chg="add mod">
          <ac:chgData name="Renée Lechner" userId="4fa78a86c8864770" providerId="LiveId" clId="{9CDF6277-5576-4DF5-8211-04E839EC76F5}" dt="2022-07-14T13:39:48.320" v="595" actId="554"/>
          <ac:spMkLst>
            <pc:docMk/>
            <pc:sldMk cId="1967345272" sldId="1186"/>
            <ac:spMk id="13" creationId="{3B68D8E8-261B-83C5-37BD-95C2913BCBEB}"/>
          </ac:spMkLst>
        </pc:spChg>
        <pc:spChg chg="add mod">
          <ac:chgData name="Renée Lechner" userId="4fa78a86c8864770" providerId="LiveId" clId="{9CDF6277-5576-4DF5-8211-04E839EC76F5}" dt="2022-07-14T13:40:04.790" v="596" actId="554"/>
          <ac:spMkLst>
            <pc:docMk/>
            <pc:sldMk cId="1967345272" sldId="1186"/>
            <ac:spMk id="14" creationId="{3D8FC854-CA30-093E-4B3E-44980C5838B3}"/>
          </ac:spMkLst>
        </pc:spChg>
        <pc:spChg chg="add del mod">
          <ac:chgData name="Renée Lechner" userId="4fa78a86c8864770" providerId="LiveId" clId="{9CDF6277-5576-4DF5-8211-04E839EC76F5}" dt="2022-07-14T13:25:03.471" v="449" actId="478"/>
          <ac:spMkLst>
            <pc:docMk/>
            <pc:sldMk cId="1967345272" sldId="1186"/>
            <ac:spMk id="15" creationId="{6956B210-43CF-D6BA-00F0-928AEE367A08}"/>
          </ac:spMkLst>
        </pc:spChg>
        <pc:spChg chg="add del mod">
          <ac:chgData name="Renée Lechner" userId="4fa78a86c8864770" providerId="LiveId" clId="{9CDF6277-5576-4DF5-8211-04E839EC76F5}" dt="2022-07-14T13:20:31.095" v="397" actId="478"/>
          <ac:spMkLst>
            <pc:docMk/>
            <pc:sldMk cId="1967345272" sldId="1186"/>
            <ac:spMk id="16" creationId="{F6288825-FB34-6D90-3354-D815A54AF405}"/>
          </ac:spMkLst>
        </pc:spChg>
        <pc:spChg chg="add del mod">
          <ac:chgData name="Renée Lechner" userId="4fa78a86c8864770" providerId="LiveId" clId="{9CDF6277-5576-4DF5-8211-04E839EC76F5}" dt="2022-07-14T13:20:31.095" v="397" actId="478"/>
          <ac:spMkLst>
            <pc:docMk/>
            <pc:sldMk cId="1967345272" sldId="1186"/>
            <ac:spMk id="17" creationId="{39203112-1F09-1A60-711A-49285497788F}"/>
          </ac:spMkLst>
        </pc:spChg>
        <pc:spChg chg="add del mod">
          <ac:chgData name="Renée Lechner" userId="4fa78a86c8864770" providerId="LiveId" clId="{9CDF6277-5576-4DF5-8211-04E839EC76F5}" dt="2022-07-14T13:20:31.095" v="397" actId="478"/>
          <ac:spMkLst>
            <pc:docMk/>
            <pc:sldMk cId="1967345272" sldId="1186"/>
            <ac:spMk id="18" creationId="{58A73D3E-559B-C348-0DE5-9E83629AB4E5}"/>
          </ac:spMkLst>
        </pc:spChg>
        <pc:spChg chg="add del mod">
          <ac:chgData name="Renée Lechner" userId="4fa78a86c8864770" providerId="LiveId" clId="{9CDF6277-5576-4DF5-8211-04E839EC76F5}" dt="2022-07-14T13:20:03.880" v="394" actId="478"/>
          <ac:spMkLst>
            <pc:docMk/>
            <pc:sldMk cId="1967345272" sldId="1186"/>
            <ac:spMk id="19" creationId="{28CE46B2-A472-70F0-3AFA-C02A20E12CA4}"/>
          </ac:spMkLst>
        </pc:spChg>
        <pc:spChg chg="add del mod">
          <ac:chgData name="Renée Lechner" userId="4fa78a86c8864770" providerId="LiveId" clId="{9CDF6277-5576-4DF5-8211-04E839EC76F5}" dt="2022-07-14T13:20:03.880" v="394" actId="478"/>
          <ac:spMkLst>
            <pc:docMk/>
            <pc:sldMk cId="1967345272" sldId="1186"/>
            <ac:spMk id="20" creationId="{1594F85A-30E7-0363-5CF0-9BEA40236C76}"/>
          </ac:spMkLst>
        </pc:spChg>
        <pc:spChg chg="add del mod">
          <ac:chgData name="Renée Lechner" userId="4fa78a86c8864770" providerId="LiveId" clId="{9CDF6277-5576-4DF5-8211-04E839EC76F5}" dt="2022-07-14T13:20:03.880" v="394" actId="478"/>
          <ac:spMkLst>
            <pc:docMk/>
            <pc:sldMk cId="1967345272" sldId="1186"/>
            <ac:spMk id="21" creationId="{AE8A5338-3085-9003-61F1-740FA6B8F321}"/>
          </ac:spMkLst>
        </pc:spChg>
        <pc:spChg chg="add del mod">
          <ac:chgData name="Renée Lechner" userId="4fa78a86c8864770" providerId="LiveId" clId="{9CDF6277-5576-4DF5-8211-04E839EC76F5}" dt="2022-07-14T13:21:22.394" v="405" actId="478"/>
          <ac:spMkLst>
            <pc:docMk/>
            <pc:sldMk cId="1967345272" sldId="1186"/>
            <ac:spMk id="26" creationId="{BDB36546-E313-68E9-F6E8-2C3FA073DB2F}"/>
          </ac:spMkLst>
        </pc:spChg>
        <pc:spChg chg="add del mod">
          <ac:chgData name="Renée Lechner" userId="4fa78a86c8864770" providerId="LiveId" clId="{9CDF6277-5576-4DF5-8211-04E839EC76F5}" dt="2022-07-14T13:25:49.623" v="453" actId="478"/>
          <ac:spMkLst>
            <pc:docMk/>
            <pc:sldMk cId="1967345272" sldId="1186"/>
            <ac:spMk id="28" creationId="{E4F393EA-A2D4-ACC8-B1F0-5EE300571298}"/>
          </ac:spMkLst>
        </pc:spChg>
        <pc:spChg chg="add mod">
          <ac:chgData name="Renée Lechner" userId="4fa78a86c8864770" providerId="LiveId" clId="{9CDF6277-5576-4DF5-8211-04E839EC76F5}" dt="2022-07-14T13:39:48.320" v="595" actId="554"/>
          <ac:spMkLst>
            <pc:docMk/>
            <pc:sldMk cId="1967345272" sldId="1186"/>
            <ac:spMk id="29" creationId="{92BAABA7-0BFB-D989-3FD2-E9EAF2F842AA}"/>
          </ac:spMkLst>
        </pc:spChg>
        <pc:spChg chg="add del mod">
          <ac:chgData name="Renée Lechner" userId="4fa78a86c8864770" providerId="LiveId" clId="{9CDF6277-5576-4DF5-8211-04E839EC76F5}" dt="2022-07-14T13:27:51.519" v="467" actId="478"/>
          <ac:spMkLst>
            <pc:docMk/>
            <pc:sldMk cId="1967345272" sldId="1186"/>
            <ac:spMk id="30" creationId="{B9D632F7-4C5C-F1B4-BFA0-CDBA6D9BBD0C}"/>
          </ac:spMkLst>
        </pc:spChg>
        <pc:spChg chg="add mod">
          <ac:chgData name="Renée Lechner" userId="4fa78a86c8864770" providerId="LiveId" clId="{9CDF6277-5576-4DF5-8211-04E839EC76F5}" dt="2022-07-14T13:39:48.320" v="595" actId="554"/>
          <ac:spMkLst>
            <pc:docMk/>
            <pc:sldMk cId="1967345272" sldId="1186"/>
            <ac:spMk id="31" creationId="{AE421338-4773-AEC8-FA82-44557481DA1E}"/>
          </ac:spMkLst>
        </pc:spChg>
        <pc:spChg chg="add mod">
          <ac:chgData name="Renée Lechner" userId="4fa78a86c8864770" providerId="LiveId" clId="{9CDF6277-5576-4DF5-8211-04E839EC76F5}" dt="2022-07-14T13:40:18.822" v="597" actId="554"/>
          <ac:spMkLst>
            <pc:docMk/>
            <pc:sldMk cId="1967345272" sldId="1186"/>
            <ac:spMk id="33" creationId="{24E2F00A-08FA-6EBE-EDC4-D7B711C339C1}"/>
          </ac:spMkLst>
        </pc:spChg>
        <pc:spChg chg="add mod">
          <ac:chgData name="Renée Lechner" userId="4fa78a86c8864770" providerId="LiveId" clId="{9CDF6277-5576-4DF5-8211-04E839EC76F5}" dt="2022-07-14T13:40:04.790" v="596" actId="554"/>
          <ac:spMkLst>
            <pc:docMk/>
            <pc:sldMk cId="1967345272" sldId="1186"/>
            <ac:spMk id="34" creationId="{CDE00547-C721-6A42-0917-0BE7F59DFE80}"/>
          </ac:spMkLst>
        </pc:spChg>
        <pc:spChg chg="add mod">
          <ac:chgData name="Renée Lechner" userId="4fa78a86c8864770" providerId="LiveId" clId="{9CDF6277-5576-4DF5-8211-04E839EC76F5}" dt="2022-07-14T13:40:18.822" v="597" actId="554"/>
          <ac:spMkLst>
            <pc:docMk/>
            <pc:sldMk cId="1967345272" sldId="1186"/>
            <ac:spMk id="36" creationId="{137553CF-7F15-2D14-A556-E49BC57ED855}"/>
          </ac:spMkLst>
        </pc:spChg>
        <pc:spChg chg="add mod">
          <ac:chgData name="Renée Lechner" userId="4fa78a86c8864770" providerId="LiveId" clId="{9CDF6277-5576-4DF5-8211-04E839EC76F5}" dt="2022-07-14T13:40:04.790" v="596" actId="554"/>
          <ac:spMkLst>
            <pc:docMk/>
            <pc:sldMk cId="1967345272" sldId="1186"/>
            <ac:spMk id="37" creationId="{BADBFF6D-D5D8-E64F-E037-C99AF8768855}"/>
          </ac:spMkLst>
        </pc:spChg>
        <pc:spChg chg="add mod">
          <ac:chgData name="Renée Lechner" userId="4fa78a86c8864770" providerId="LiveId" clId="{9CDF6277-5576-4DF5-8211-04E839EC76F5}" dt="2022-07-14T13:40:18.822" v="597" actId="554"/>
          <ac:spMkLst>
            <pc:docMk/>
            <pc:sldMk cId="1967345272" sldId="1186"/>
            <ac:spMk id="38" creationId="{E8F11A4A-8DAB-D880-9AFA-938F0201F5AD}"/>
          </ac:spMkLst>
        </pc:spChg>
        <pc:picChg chg="add del mod">
          <ac:chgData name="Renée Lechner" userId="4fa78a86c8864770" providerId="LiveId" clId="{9CDF6277-5576-4DF5-8211-04E839EC76F5}" dt="2022-07-14T13:13:25.468" v="364" actId="478"/>
          <ac:picMkLst>
            <pc:docMk/>
            <pc:sldMk cId="1967345272" sldId="1186"/>
            <ac:picMk id="6" creationId="{9ED0B9A2-28FF-E9F7-0F8E-0D44CC7E12D2}"/>
          </ac:picMkLst>
        </pc:picChg>
        <pc:picChg chg="add del mod">
          <ac:chgData name="Renée Lechner" userId="4fa78a86c8864770" providerId="LiveId" clId="{9CDF6277-5576-4DF5-8211-04E839EC76F5}" dt="2022-07-14T13:25:42.914" v="452" actId="478"/>
          <ac:picMkLst>
            <pc:docMk/>
            <pc:sldMk cId="1967345272" sldId="1186"/>
            <ac:picMk id="22" creationId="{096ED46D-F32E-E85E-84BD-ECD0CE702630}"/>
          </ac:picMkLst>
        </pc:picChg>
        <pc:picChg chg="add del mod">
          <ac:chgData name="Renée Lechner" userId="4fa78a86c8864770" providerId="LiveId" clId="{9CDF6277-5576-4DF5-8211-04E839EC76F5}" dt="2022-07-14T13:20:36.982" v="398" actId="478"/>
          <ac:picMkLst>
            <pc:docMk/>
            <pc:sldMk cId="1967345272" sldId="1186"/>
            <ac:picMk id="23" creationId="{CC317081-4968-D957-BEAF-F2396B63FE1D}"/>
          </ac:picMkLst>
        </pc:picChg>
        <pc:picChg chg="add del mod">
          <ac:chgData name="Renée Lechner" userId="4fa78a86c8864770" providerId="LiveId" clId="{9CDF6277-5576-4DF5-8211-04E839EC76F5}" dt="2022-07-14T13:20:31.095" v="397" actId="478"/>
          <ac:picMkLst>
            <pc:docMk/>
            <pc:sldMk cId="1967345272" sldId="1186"/>
            <ac:picMk id="24" creationId="{91D13606-812B-E969-71D3-8F1650B18364}"/>
          </ac:picMkLst>
        </pc:picChg>
        <pc:picChg chg="add del mod">
          <ac:chgData name="Renée Lechner" userId="4fa78a86c8864770" providerId="LiveId" clId="{9CDF6277-5576-4DF5-8211-04E839EC76F5}" dt="2022-07-14T13:20:03.880" v="394" actId="478"/>
          <ac:picMkLst>
            <pc:docMk/>
            <pc:sldMk cId="1967345272" sldId="1186"/>
            <ac:picMk id="25" creationId="{FCE34802-FD28-7128-72B7-03AD037AE705}"/>
          </ac:picMkLst>
        </pc:picChg>
      </pc:sldChg>
      <pc:sldChg chg="addSp delSp modSp add mod delAnim modAnim">
        <pc:chgData name="Renée Lechner" userId="4fa78a86c8864770" providerId="LiveId" clId="{9CDF6277-5576-4DF5-8211-04E839EC76F5}" dt="2022-07-15T11:53:28.412" v="2869"/>
        <pc:sldMkLst>
          <pc:docMk/>
          <pc:sldMk cId="3554185541" sldId="1187"/>
        </pc:sldMkLst>
        <pc:spChg chg="mod">
          <ac:chgData name="Renée Lechner" userId="4fa78a86c8864770" providerId="LiveId" clId="{9CDF6277-5576-4DF5-8211-04E839EC76F5}" dt="2022-07-14T13:52:08.829" v="866" actId="1076"/>
          <ac:spMkLst>
            <pc:docMk/>
            <pc:sldMk cId="3554185541" sldId="1187"/>
            <ac:spMk id="5" creationId="{74C3CCD1-E804-E4F5-763B-F96ECFEFD380}"/>
          </ac:spMkLst>
        </pc:spChg>
        <pc:spChg chg="mod">
          <ac:chgData name="Renée Lechner" userId="4fa78a86c8864770" providerId="LiveId" clId="{9CDF6277-5576-4DF5-8211-04E839EC76F5}" dt="2022-07-14T13:44:01.169" v="616" actId="20577"/>
          <ac:spMkLst>
            <pc:docMk/>
            <pc:sldMk cId="3554185541" sldId="1187"/>
            <ac:spMk id="9" creationId="{52BA42FE-9C8E-6F65-40A7-0CF06C03CE67}"/>
          </ac:spMkLst>
        </pc:spChg>
        <pc:spChg chg="mod">
          <ac:chgData name="Renée Lechner" userId="4fa78a86c8864770" providerId="LiveId" clId="{9CDF6277-5576-4DF5-8211-04E839EC76F5}" dt="2022-07-14T13:56:00.558" v="917" actId="14100"/>
          <ac:spMkLst>
            <pc:docMk/>
            <pc:sldMk cId="3554185541" sldId="1187"/>
            <ac:spMk id="13" creationId="{3B68D8E8-261B-83C5-37BD-95C2913BCBEB}"/>
          </ac:spMkLst>
        </pc:spChg>
        <pc:spChg chg="mod">
          <ac:chgData name="Renée Lechner" userId="4fa78a86c8864770" providerId="LiveId" clId="{9CDF6277-5576-4DF5-8211-04E839EC76F5}" dt="2022-07-14T13:53:19.242" v="897" actId="1036"/>
          <ac:spMkLst>
            <pc:docMk/>
            <pc:sldMk cId="3554185541" sldId="1187"/>
            <ac:spMk id="14" creationId="{3D8FC854-CA30-093E-4B3E-44980C5838B3}"/>
          </ac:spMkLst>
        </pc:spChg>
        <pc:spChg chg="add mod">
          <ac:chgData name="Renée Lechner" userId="4fa78a86c8864770" providerId="LiveId" clId="{9CDF6277-5576-4DF5-8211-04E839EC76F5}" dt="2022-07-14T13:55:32.690" v="909" actId="113"/>
          <ac:spMkLst>
            <pc:docMk/>
            <pc:sldMk cId="3554185541" sldId="1187"/>
            <ac:spMk id="15" creationId="{3A736C04-CD10-551B-8228-92046722CBB2}"/>
          </ac:spMkLst>
        </pc:spChg>
        <pc:spChg chg="add mod">
          <ac:chgData name="Renée Lechner" userId="4fa78a86c8864770" providerId="LiveId" clId="{9CDF6277-5576-4DF5-8211-04E839EC76F5}" dt="2022-07-14T13:55:37.134" v="910" actId="113"/>
          <ac:spMkLst>
            <pc:docMk/>
            <pc:sldMk cId="3554185541" sldId="1187"/>
            <ac:spMk id="16" creationId="{44E39CCE-FBAE-A873-99DE-E9419B1ED6CA}"/>
          </ac:spMkLst>
        </pc:spChg>
        <pc:spChg chg="mod">
          <ac:chgData name="Renée Lechner" userId="4fa78a86c8864770" providerId="LiveId" clId="{9CDF6277-5576-4DF5-8211-04E839EC76F5}" dt="2022-07-14T13:56:00.558" v="917" actId="14100"/>
          <ac:spMkLst>
            <pc:docMk/>
            <pc:sldMk cId="3554185541" sldId="1187"/>
            <ac:spMk id="29" creationId="{92BAABA7-0BFB-D989-3FD2-E9EAF2F842AA}"/>
          </ac:spMkLst>
        </pc:spChg>
        <pc:spChg chg="mod">
          <ac:chgData name="Renée Lechner" userId="4fa78a86c8864770" providerId="LiveId" clId="{9CDF6277-5576-4DF5-8211-04E839EC76F5}" dt="2022-07-14T13:56:00.558" v="917" actId="14100"/>
          <ac:spMkLst>
            <pc:docMk/>
            <pc:sldMk cId="3554185541" sldId="1187"/>
            <ac:spMk id="31" creationId="{AE421338-4773-AEC8-FA82-44557481DA1E}"/>
          </ac:spMkLst>
        </pc:spChg>
        <pc:spChg chg="mod">
          <ac:chgData name="Renée Lechner" userId="4fa78a86c8864770" providerId="LiveId" clId="{9CDF6277-5576-4DF5-8211-04E839EC76F5}" dt="2022-07-14T13:55:27.658" v="908" actId="113"/>
          <ac:spMkLst>
            <pc:docMk/>
            <pc:sldMk cId="3554185541" sldId="1187"/>
            <ac:spMk id="33" creationId="{24E2F00A-08FA-6EBE-EDC4-D7B711C339C1}"/>
          </ac:spMkLst>
        </pc:spChg>
        <pc:spChg chg="del">
          <ac:chgData name="Renée Lechner" userId="4fa78a86c8864770" providerId="LiveId" clId="{9CDF6277-5576-4DF5-8211-04E839EC76F5}" dt="2022-07-14T13:46:27.426" v="755" actId="478"/>
          <ac:spMkLst>
            <pc:docMk/>
            <pc:sldMk cId="3554185541" sldId="1187"/>
            <ac:spMk id="34" creationId="{CDE00547-C721-6A42-0917-0BE7F59DFE80}"/>
          </ac:spMkLst>
        </pc:spChg>
        <pc:spChg chg="del">
          <ac:chgData name="Renée Lechner" userId="4fa78a86c8864770" providerId="LiveId" clId="{9CDF6277-5576-4DF5-8211-04E839EC76F5}" dt="2022-07-14T13:47:28.206" v="822" actId="478"/>
          <ac:spMkLst>
            <pc:docMk/>
            <pc:sldMk cId="3554185541" sldId="1187"/>
            <ac:spMk id="36" creationId="{137553CF-7F15-2D14-A556-E49BC57ED855}"/>
          </ac:spMkLst>
        </pc:spChg>
        <pc:spChg chg="del">
          <ac:chgData name="Renée Lechner" userId="4fa78a86c8864770" providerId="LiveId" clId="{9CDF6277-5576-4DF5-8211-04E839EC76F5}" dt="2022-07-14T13:46:29.466" v="756" actId="478"/>
          <ac:spMkLst>
            <pc:docMk/>
            <pc:sldMk cId="3554185541" sldId="1187"/>
            <ac:spMk id="37" creationId="{BADBFF6D-D5D8-E64F-E037-C99AF8768855}"/>
          </ac:spMkLst>
        </pc:spChg>
        <pc:spChg chg="del">
          <ac:chgData name="Renée Lechner" userId="4fa78a86c8864770" providerId="LiveId" clId="{9CDF6277-5576-4DF5-8211-04E839EC76F5}" dt="2022-07-14T13:47:25.781" v="821" actId="478"/>
          <ac:spMkLst>
            <pc:docMk/>
            <pc:sldMk cId="3554185541" sldId="1187"/>
            <ac:spMk id="38" creationId="{E8F11A4A-8DAB-D880-9AFA-938F0201F5AD}"/>
          </ac:spMkLst>
        </pc:spChg>
        <pc:picChg chg="add del mod">
          <ac:chgData name="Renée Lechner" userId="4fa78a86c8864770" providerId="LiveId" clId="{9CDF6277-5576-4DF5-8211-04E839EC76F5}" dt="2022-07-14T13:52:02.692" v="865" actId="478"/>
          <ac:picMkLst>
            <pc:docMk/>
            <pc:sldMk cId="3554185541" sldId="1187"/>
            <ac:picMk id="2" creationId="{410FC6DF-09E9-AD55-E988-E1D67F0897A2}"/>
          </ac:picMkLst>
        </pc:picChg>
        <pc:picChg chg="add mod">
          <ac:chgData name="Renée Lechner" userId="4fa78a86c8864770" providerId="LiveId" clId="{9CDF6277-5576-4DF5-8211-04E839EC76F5}" dt="2022-07-14T13:54:31.417" v="905" actId="555"/>
          <ac:picMkLst>
            <pc:docMk/>
            <pc:sldMk cId="3554185541" sldId="1187"/>
            <ac:picMk id="3" creationId="{6BBBFCF1-688C-422E-8860-C11943022994}"/>
          </ac:picMkLst>
        </pc:picChg>
        <pc:picChg chg="add mod">
          <ac:chgData name="Renée Lechner" userId="4fa78a86c8864770" providerId="LiveId" clId="{9CDF6277-5576-4DF5-8211-04E839EC76F5}" dt="2022-07-14T13:54:31.417" v="905" actId="555"/>
          <ac:picMkLst>
            <pc:docMk/>
            <pc:sldMk cId="3554185541" sldId="1187"/>
            <ac:picMk id="4" creationId="{7FD8D0B4-30E4-CAB3-4E03-82330E554903}"/>
          </ac:picMkLst>
        </pc:picChg>
        <pc:picChg chg="add mod">
          <ac:chgData name="Renée Lechner" userId="4fa78a86c8864770" providerId="LiveId" clId="{9CDF6277-5576-4DF5-8211-04E839EC76F5}" dt="2022-07-14T13:54:31.417" v="905" actId="555"/>
          <ac:picMkLst>
            <pc:docMk/>
            <pc:sldMk cId="3554185541" sldId="1187"/>
            <ac:picMk id="18" creationId="{1B43B907-6645-E0A1-B9DF-75A6F031B9C1}"/>
          </ac:picMkLst>
        </pc:picChg>
      </pc:sldChg>
      <pc:sldChg chg="addSp delSp modSp new mod modAnim">
        <pc:chgData name="Renée Lechner" userId="4fa78a86c8864770" providerId="LiveId" clId="{9CDF6277-5576-4DF5-8211-04E839EC76F5}" dt="2022-07-15T11:54:04.433" v="2885" actId="6549"/>
        <pc:sldMkLst>
          <pc:docMk/>
          <pc:sldMk cId="1867915965" sldId="1188"/>
        </pc:sldMkLst>
        <pc:spChg chg="mod">
          <ac:chgData name="Renée Lechner" userId="4fa78a86c8864770" providerId="LiveId" clId="{9CDF6277-5576-4DF5-8211-04E839EC76F5}" dt="2022-07-14T14:00:59.718" v="952" actId="20577"/>
          <ac:spMkLst>
            <pc:docMk/>
            <pc:sldMk cId="1867915965" sldId="1188"/>
            <ac:spMk id="2" creationId="{FCD08CCF-983E-D87B-B2A8-6D70EE70EE86}"/>
          </ac:spMkLst>
        </pc:spChg>
        <pc:spChg chg="del">
          <ac:chgData name="Renée Lechner" userId="4fa78a86c8864770" providerId="LiveId" clId="{9CDF6277-5576-4DF5-8211-04E839EC76F5}" dt="2022-07-14T14:03:16.264" v="953" actId="478"/>
          <ac:spMkLst>
            <pc:docMk/>
            <pc:sldMk cId="1867915965" sldId="1188"/>
            <ac:spMk id="3" creationId="{572AA099-1977-FDD2-44AA-46A97453BF22}"/>
          </ac:spMkLst>
        </pc:spChg>
        <pc:spChg chg="add mod">
          <ac:chgData name="Renée Lechner" userId="4fa78a86c8864770" providerId="LiveId" clId="{9CDF6277-5576-4DF5-8211-04E839EC76F5}" dt="2022-07-14T14:12:22.649" v="1093" actId="1035"/>
          <ac:spMkLst>
            <pc:docMk/>
            <pc:sldMk cId="1867915965" sldId="1188"/>
            <ac:spMk id="5" creationId="{F311B5F7-5F23-976D-108B-050F2BCE8459}"/>
          </ac:spMkLst>
        </pc:spChg>
        <pc:spChg chg="add mod">
          <ac:chgData name="Renée Lechner" userId="4fa78a86c8864770" providerId="LiveId" clId="{9CDF6277-5576-4DF5-8211-04E839EC76F5}" dt="2022-07-14T14:12:22.649" v="1093" actId="1035"/>
          <ac:spMkLst>
            <pc:docMk/>
            <pc:sldMk cId="1867915965" sldId="1188"/>
            <ac:spMk id="7" creationId="{A33C264D-34B6-9058-353F-7F583A26DB64}"/>
          </ac:spMkLst>
        </pc:spChg>
        <pc:spChg chg="add mod">
          <ac:chgData name="Renée Lechner" userId="4fa78a86c8864770" providerId="LiveId" clId="{9CDF6277-5576-4DF5-8211-04E839EC76F5}" dt="2022-07-14T14:12:34.065" v="1094" actId="1076"/>
          <ac:spMkLst>
            <pc:docMk/>
            <pc:sldMk cId="1867915965" sldId="1188"/>
            <ac:spMk id="9" creationId="{37F3A233-1819-6BD0-6714-F83B7B058059}"/>
          </ac:spMkLst>
        </pc:spChg>
        <pc:spChg chg="add del mod">
          <ac:chgData name="Renée Lechner" userId="4fa78a86c8864770" providerId="LiveId" clId="{9CDF6277-5576-4DF5-8211-04E839EC76F5}" dt="2022-07-14T14:11:52.012" v="1087" actId="478"/>
          <ac:spMkLst>
            <pc:docMk/>
            <pc:sldMk cId="1867915965" sldId="1188"/>
            <ac:spMk id="19" creationId="{BFC78D74-1218-0CE8-C36D-7660E00AAA93}"/>
          </ac:spMkLst>
        </pc:spChg>
        <pc:spChg chg="add mod">
          <ac:chgData name="Renée Lechner" userId="4fa78a86c8864770" providerId="LiveId" clId="{9CDF6277-5576-4DF5-8211-04E839EC76F5}" dt="2022-07-15T11:54:04.433" v="2885" actId="6549"/>
          <ac:spMkLst>
            <pc:docMk/>
            <pc:sldMk cId="1867915965" sldId="1188"/>
            <ac:spMk id="20" creationId="{7B3136CD-A283-18C3-B7AB-E39AF32BC02C}"/>
          </ac:spMkLst>
        </pc:spChg>
        <pc:picChg chg="add mod">
          <ac:chgData name="Renée Lechner" userId="4fa78a86c8864770" providerId="LiveId" clId="{9CDF6277-5576-4DF5-8211-04E839EC76F5}" dt="2022-07-14T14:12:22.649" v="1093" actId="1035"/>
          <ac:picMkLst>
            <pc:docMk/>
            <pc:sldMk cId="1867915965" sldId="1188"/>
            <ac:picMk id="11" creationId="{870F8EB4-B6E1-BAE3-1545-4EC4A338B904}"/>
          </ac:picMkLst>
        </pc:picChg>
        <pc:picChg chg="add del mod">
          <ac:chgData name="Renée Lechner" userId="4fa78a86c8864770" providerId="LiveId" clId="{9CDF6277-5576-4DF5-8211-04E839EC76F5}" dt="2022-07-14T14:10:38.464" v="1080" actId="478"/>
          <ac:picMkLst>
            <pc:docMk/>
            <pc:sldMk cId="1867915965" sldId="1188"/>
            <ac:picMk id="13" creationId="{5D33D8A8-5FF2-5488-02D5-170FCB261A56}"/>
          </ac:picMkLst>
        </pc:picChg>
        <pc:picChg chg="add mod">
          <ac:chgData name="Renée Lechner" userId="4fa78a86c8864770" providerId="LiveId" clId="{9CDF6277-5576-4DF5-8211-04E839EC76F5}" dt="2022-07-14T14:12:22.649" v="1093" actId="1035"/>
          <ac:picMkLst>
            <pc:docMk/>
            <pc:sldMk cId="1867915965" sldId="1188"/>
            <ac:picMk id="15" creationId="{25888E35-48FC-5270-D96B-4AE099C90F2A}"/>
          </ac:picMkLst>
        </pc:picChg>
        <pc:picChg chg="add mod">
          <ac:chgData name="Renée Lechner" userId="4fa78a86c8864770" providerId="LiveId" clId="{9CDF6277-5576-4DF5-8211-04E839EC76F5}" dt="2022-07-14T14:12:22.649" v="1093" actId="1035"/>
          <ac:picMkLst>
            <pc:docMk/>
            <pc:sldMk cId="1867915965" sldId="1188"/>
            <ac:picMk id="17" creationId="{0BE7F52A-743C-4BFE-26C2-7A1D25E5ABE9}"/>
          </ac:picMkLst>
        </pc:picChg>
        <pc:picChg chg="add mod">
          <ac:chgData name="Renée Lechner" userId="4fa78a86c8864770" providerId="LiveId" clId="{9CDF6277-5576-4DF5-8211-04E839EC76F5}" dt="2022-07-14T14:13:01.485" v="1099" actId="14100"/>
          <ac:picMkLst>
            <pc:docMk/>
            <pc:sldMk cId="1867915965" sldId="1188"/>
            <ac:picMk id="21" creationId="{FF37EFC1-FCF3-52FD-4144-284F9121BCCF}"/>
          </ac:picMkLst>
        </pc:picChg>
      </pc:sldChg>
      <pc:sldChg chg="addSp delSp modSp add mod">
        <pc:chgData name="Renée Lechner" userId="4fa78a86c8864770" providerId="LiveId" clId="{9CDF6277-5576-4DF5-8211-04E839EC76F5}" dt="2022-07-14T14:47:01.769" v="1503" actId="1076"/>
        <pc:sldMkLst>
          <pc:docMk/>
          <pc:sldMk cId="599233234" sldId="1189"/>
        </pc:sldMkLst>
        <pc:grpChg chg="del">
          <ac:chgData name="Renée Lechner" userId="4fa78a86c8864770" providerId="LiveId" clId="{9CDF6277-5576-4DF5-8211-04E839EC76F5}" dt="2022-07-14T14:38:22.026" v="1450" actId="478"/>
          <ac:grpSpMkLst>
            <pc:docMk/>
            <pc:sldMk cId="599233234" sldId="1189"/>
            <ac:grpSpMk id="24" creationId="{6E1289B6-94FC-4BE3-BE22-041C18C5E61D}"/>
          </ac:grpSpMkLst>
        </pc:grpChg>
        <pc:picChg chg="add mod modCrop">
          <ac:chgData name="Renée Lechner" userId="4fa78a86c8864770" providerId="LiveId" clId="{9CDF6277-5576-4DF5-8211-04E839EC76F5}" dt="2022-07-14T14:46:49.889" v="1498" actId="14100"/>
          <ac:picMkLst>
            <pc:docMk/>
            <pc:sldMk cId="599233234" sldId="1189"/>
            <ac:picMk id="4" creationId="{2756F943-180D-83C2-305E-C9490A8AA55C}"/>
          </ac:picMkLst>
        </pc:picChg>
        <pc:picChg chg="add del mod modCrop">
          <ac:chgData name="Renée Lechner" userId="4fa78a86c8864770" providerId="LiveId" clId="{9CDF6277-5576-4DF5-8211-04E839EC76F5}" dt="2022-07-14T14:40:48.282" v="1475" actId="478"/>
          <ac:picMkLst>
            <pc:docMk/>
            <pc:sldMk cId="599233234" sldId="1189"/>
            <ac:picMk id="6" creationId="{B9568037-4F27-D606-37C2-318A2DE6B46D}"/>
          </ac:picMkLst>
        </pc:picChg>
        <pc:picChg chg="add mod">
          <ac:chgData name="Renée Lechner" userId="4fa78a86c8864770" providerId="LiveId" clId="{9CDF6277-5576-4DF5-8211-04E839EC76F5}" dt="2022-07-14T14:46:51.288" v="1499" actId="1076"/>
          <ac:picMkLst>
            <pc:docMk/>
            <pc:sldMk cId="599233234" sldId="1189"/>
            <ac:picMk id="8" creationId="{A43F2C1E-DB49-A668-F262-3C2CBB6E9EAD}"/>
          </ac:picMkLst>
        </pc:picChg>
        <pc:picChg chg="add del mod">
          <ac:chgData name="Renée Lechner" userId="4fa78a86c8864770" providerId="LiveId" clId="{9CDF6277-5576-4DF5-8211-04E839EC76F5}" dt="2022-07-14T14:40:28.590" v="1473" actId="478"/>
          <ac:picMkLst>
            <pc:docMk/>
            <pc:sldMk cId="599233234" sldId="1189"/>
            <ac:picMk id="10" creationId="{1AF2E6D9-0C61-5AC3-5AFD-EE5BEBFEF3CE}"/>
          </ac:picMkLst>
        </pc:picChg>
        <pc:picChg chg="add mod">
          <ac:chgData name="Renée Lechner" userId="4fa78a86c8864770" providerId="LiveId" clId="{9CDF6277-5576-4DF5-8211-04E839EC76F5}" dt="2022-07-14T14:46:52.730" v="1500" actId="1076"/>
          <ac:picMkLst>
            <pc:docMk/>
            <pc:sldMk cId="599233234" sldId="1189"/>
            <ac:picMk id="12" creationId="{5F855DE6-B6B9-9480-DF57-C72C209CFFEC}"/>
          </ac:picMkLst>
        </pc:picChg>
        <pc:picChg chg="add mod">
          <ac:chgData name="Renée Lechner" userId="4fa78a86c8864770" providerId="LiveId" clId="{9CDF6277-5576-4DF5-8211-04E839EC76F5}" dt="2022-07-14T14:46:58.888" v="1502" actId="1076"/>
          <ac:picMkLst>
            <pc:docMk/>
            <pc:sldMk cId="599233234" sldId="1189"/>
            <ac:picMk id="14" creationId="{BE98AB4B-5AE0-0232-884D-4052332AC97C}"/>
          </ac:picMkLst>
        </pc:picChg>
        <pc:picChg chg="add mod">
          <ac:chgData name="Renée Lechner" userId="4fa78a86c8864770" providerId="LiveId" clId="{9CDF6277-5576-4DF5-8211-04E839EC76F5}" dt="2022-07-14T14:47:01.769" v="1503" actId="1076"/>
          <ac:picMkLst>
            <pc:docMk/>
            <pc:sldMk cId="599233234" sldId="1189"/>
            <ac:picMk id="16" creationId="{18CF7B85-51EC-75FF-2A16-2CF66087E238}"/>
          </ac:picMkLst>
        </pc:picChg>
      </pc:sldChg>
      <pc:sldChg chg="modSp add del mod">
        <pc:chgData name="Renée Lechner" userId="4fa78a86c8864770" providerId="LiveId" clId="{9CDF6277-5576-4DF5-8211-04E839EC76F5}" dt="2022-07-15T12:17:48.116" v="3119" actId="47"/>
        <pc:sldMkLst>
          <pc:docMk/>
          <pc:sldMk cId="3765176306" sldId="1190"/>
        </pc:sldMkLst>
        <pc:spChg chg="mod">
          <ac:chgData name="Renée Lechner" userId="4fa78a86c8864770" providerId="LiveId" clId="{9CDF6277-5576-4DF5-8211-04E839EC76F5}" dt="2022-07-14T15:07:39.574" v="1935" actId="2085"/>
          <ac:spMkLst>
            <pc:docMk/>
            <pc:sldMk cId="3765176306" sldId="1190"/>
            <ac:spMk id="9" creationId="{6C27057F-C080-4D6B-B5F5-BBC41403C0B4}"/>
          </ac:spMkLst>
        </pc:spChg>
        <pc:spChg chg="mod">
          <ac:chgData name="Renée Lechner" userId="4fa78a86c8864770" providerId="LiveId" clId="{9CDF6277-5576-4DF5-8211-04E839EC76F5}" dt="2022-07-14T15:10:57.092" v="2540" actId="207"/>
          <ac:spMkLst>
            <pc:docMk/>
            <pc:sldMk cId="3765176306" sldId="1190"/>
            <ac:spMk id="15" creationId="{B82EEB6E-1ABD-4F91-A0EE-9FE8AA94DCF0}"/>
          </ac:spMkLst>
        </pc:spChg>
        <pc:spChg chg="mod">
          <ac:chgData name="Renée Lechner" userId="4fa78a86c8864770" providerId="LiveId" clId="{9CDF6277-5576-4DF5-8211-04E839EC76F5}" dt="2022-07-14T15:09:37.304" v="2258" actId="2085"/>
          <ac:spMkLst>
            <pc:docMk/>
            <pc:sldMk cId="3765176306" sldId="1190"/>
            <ac:spMk id="17" creationId="{C479CAB4-D99F-4928-B06B-789A3FA4E7AE}"/>
          </ac:spMkLst>
        </pc:spChg>
        <pc:spChg chg="mod">
          <ac:chgData name="Renée Lechner" userId="4fa78a86c8864770" providerId="LiveId" clId="{9CDF6277-5576-4DF5-8211-04E839EC76F5}" dt="2022-07-14T15:11:02.870" v="2583" actId="207"/>
          <ac:spMkLst>
            <pc:docMk/>
            <pc:sldMk cId="3765176306" sldId="1190"/>
            <ac:spMk id="19" creationId="{98355F87-0A98-4DE9-9CF2-BB64C6572A27}"/>
          </ac:spMkLst>
        </pc:spChg>
        <pc:spChg chg="mod">
          <ac:chgData name="Renée Lechner" userId="4fa78a86c8864770" providerId="LiveId" clId="{9CDF6277-5576-4DF5-8211-04E839EC76F5}" dt="2022-07-14T15:07:43.191" v="1936" actId="2085"/>
          <ac:spMkLst>
            <pc:docMk/>
            <pc:sldMk cId="3765176306" sldId="1190"/>
            <ac:spMk id="20" creationId="{21E6A951-9CB4-42AE-8EF2-49BC4177D0EB}"/>
          </ac:spMkLst>
        </pc:spChg>
        <pc:spChg chg="mod">
          <ac:chgData name="Renée Lechner" userId="4fa78a86c8864770" providerId="LiveId" clId="{9CDF6277-5576-4DF5-8211-04E839EC76F5}" dt="2022-07-14T15:08:29.875" v="2098" actId="255"/>
          <ac:spMkLst>
            <pc:docMk/>
            <pc:sldMk cId="3765176306" sldId="1190"/>
            <ac:spMk id="24" creationId="{4BFE5FF1-F484-4D62-83EC-F1539190C4B4}"/>
          </ac:spMkLst>
        </pc:spChg>
        <pc:spChg chg="mod">
          <ac:chgData name="Renée Lechner" userId="4fa78a86c8864770" providerId="LiveId" clId="{9CDF6277-5576-4DF5-8211-04E839EC76F5}" dt="2022-07-14T15:07:47.767" v="1937" actId="2085"/>
          <ac:spMkLst>
            <pc:docMk/>
            <pc:sldMk cId="3765176306" sldId="1190"/>
            <ac:spMk id="26" creationId="{1E84E6EF-3096-4570-A407-6653A3D4B0E3}"/>
          </ac:spMkLst>
        </pc:spChg>
        <pc:spChg chg="mod">
          <ac:chgData name="Renée Lechner" userId="4fa78a86c8864770" providerId="LiveId" clId="{9CDF6277-5576-4DF5-8211-04E839EC76F5}" dt="2022-07-14T15:11:58.649" v="2587" actId="207"/>
          <ac:spMkLst>
            <pc:docMk/>
            <pc:sldMk cId="3765176306" sldId="1190"/>
            <ac:spMk id="30" creationId="{AF071ECF-EC3A-428E-AF1D-7C066FFDA8FB}"/>
          </ac:spMkLst>
        </pc:spChg>
        <pc:spChg chg="mod">
          <ac:chgData name="Renée Lechner" userId="4fa78a86c8864770" providerId="LiveId" clId="{9CDF6277-5576-4DF5-8211-04E839EC76F5}" dt="2022-07-14T15:08:07.826" v="2019" actId="207"/>
          <ac:spMkLst>
            <pc:docMk/>
            <pc:sldMk cId="3765176306" sldId="1190"/>
            <ac:spMk id="32" creationId="{BC04A651-C4B6-4242-96A2-BAA28CF503E8}"/>
          </ac:spMkLst>
        </pc:spChg>
        <pc:spChg chg="mod">
          <ac:chgData name="Renée Lechner" userId="4fa78a86c8864770" providerId="LiveId" clId="{9CDF6277-5576-4DF5-8211-04E839EC76F5}" dt="2022-07-14T15:10:50.527" v="2512" actId="207"/>
          <ac:spMkLst>
            <pc:docMk/>
            <pc:sldMk cId="3765176306" sldId="1190"/>
            <ac:spMk id="36" creationId="{5C7D6EE8-E3BD-4426-8359-31514C774E1D}"/>
          </ac:spMkLst>
        </pc:spChg>
        <pc:spChg chg="mod">
          <ac:chgData name="Renée Lechner" userId="4fa78a86c8864770" providerId="LiveId" clId="{9CDF6277-5576-4DF5-8211-04E839EC76F5}" dt="2022-07-14T15:12:06.101" v="2615" actId="207"/>
          <ac:spMkLst>
            <pc:docMk/>
            <pc:sldMk cId="3765176306" sldId="1190"/>
            <ac:spMk id="43" creationId="{4CD52C51-6F27-461C-95D9-866E5C2268E1}"/>
          </ac:spMkLst>
        </pc:spChg>
        <pc:spChg chg="mod">
          <ac:chgData name="Renée Lechner" userId="4fa78a86c8864770" providerId="LiveId" clId="{9CDF6277-5576-4DF5-8211-04E839EC76F5}" dt="2022-07-14T15:11:53.886" v="2586" actId="207"/>
          <ac:spMkLst>
            <pc:docMk/>
            <pc:sldMk cId="3765176306" sldId="1190"/>
            <ac:spMk id="47" creationId="{A31C6854-FF47-4DFA-AB4C-626A4AE4B764}"/>
          </ac:spMkLst>
        </pc:spChg>
        <pc:spChg chg="mod">
          <ac:chgData name="Renée Lechner" userId="4fa78a86c8864770" providerId="LiveId" clId="{9CDF6277-5576-4DF5-8211-04E839EC76F5}" dt="2022-07-14T15:11:53.886" v="2586" actId="207"/>
          <ac:spMkLst>
            <pc:docMk/>
            <pc:sldMk cId="3765176306" sldId="1190"/>
            <ac:spMk id="48" creationId="{0E487B99-5CAA-4001-97A1-A3F1127FF8A4}"/>
          </ac:spMkLst>
        </pc:spChg>
        <pc:picChg chg="mod">
          <ac:chgData name="Renée Lechner" userId="4fa78a86c8864770" providerId="LiveId" clId="{9CDF6277-5576-4DF5-8211-04E839EC76F5}" dt="2022-07-14T15:10:44.751" v="2484" actId="1076"/>
          <ac:picMkLst>
            <pc:docMk/>
            <pc:sldMk cId="3765176306" sldId="1190"/>
            <ac:picMk id="6" creationId="{8047665F-549A-483E-99CC-4D352198A77D}"/>
          </ac:picMkLst>
        </pc:picChg>
      </pc:sldChg>
      <pc:sldChg chg="addSp delSp modSp add mod">
        <pc:chgData name="Renée Lechner" userId="4fa78a86c8864770" providerId="LiveId" clId="{9CDF6277-5576-4DF5-8211-04E839EC76F5}" dt="2022-07-15T12:04:30.183" v="2969" actId="478"/>
        <pc:sldMkLst>
          <pc:docMk/>
          <pc:sldMk cId="1027091666" sldId="1191"/>
        </pc:sldMkLst>
        <pc:spChg chg="mod">
          <ac:chgData name="Renée Lechner" userId="4fa78a86c8864770" providerId="LiveId" clId="{9CDF6277-5576-4DF5-8211-04E839EC76F5}" dt="2022-07-15T12:03:15.938" v="2953" actId="552"/>
          <ac:spMkLst>
            <pc:docMk/>
            <pc:sldMk cId="1027091666" sldId="1191"/>
            <ac:spMk id="3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2:03:18.005" v="2954" actId="465"/>
          <ac:spMkLst>
            <pc:docMk/>
            <pc:sldMk cId="1027091666" sldId="1191"/>
            <ac:spMk id="4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2:03:18.005" v="2954" actId="465"/>
          <ac:spMkLst>
            <pc:docMk/>
            <pc:sldMk cId="1027091666" sldId="1191"/>
            <ac:spMk id="5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2:03:18.005" v="2954" actId="465"/>
          <ac:spMkLst>
            <pc:docMk/>
            <pc:sldMk cId="1027091666" sldId="1191"/>
            <ac:spMk id="6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2:03:15.938" v="2953" actId="552"/>
          <ac:spMkLst>
            <pc:docMk/>
            <pc:sldMk cId="1027091666" sldId="1191"/>
            <ac:spMk id="8" creationId="{00000000-0000-0000-0000-000000000000}"/>
          </ac:spMkLst>
        </pc:spChg>
        <pc:spChg chg="add del mod">
          <ac:chgData name="Renée Lechner" userId="4fa78a86c8864770" providerId="LiveId" clId="{9CDF6277-5576-4DF5-8211-04E839EC76F5}" dt="2022-07-15T12:04:30.183" v="2969" actId="478"/>
          <ac:spMkLst>
            <pc:docMk/>
            <pc:sldMk cId="1027091666" sldId="1191"/>
            <ac:spMk id="11" creationId="{A9D9ED8D-98CC-14D9-163C-0DA9B2CEC6DA}"/>
          </ac:spMkLst>
        </pc:spChg>
        <pc:picChg chg="mod">
          <ac:chgData name="Renée Lechner" userId="4fa78a86c8864770" providerId="LiveId" clId="{9CDF6277-5576-4DF5-8211-04E839EC76F5}" dt="2022-07-15T12:04:01.673" v="2966" actId="1076"/>
          <ac:picMkLst>
            <pc:docMk/>
            <pc:sldMk cId="1027091666" sldId="1191"/>
            <ac:picMk id="9" creationId="{2F9C1BC1-B826-4774-AD76-E4901101D88A}"/>
          </ac:picMkLst>
        </pc:picChg>
        <pc:picChg chg="add mod">
          <ac:chgData name="Renée Lechner" userId="4fa78a86c8864770" providerId="LiveId" clId="{9CDF6277-5576-4DF5-8211-04E839EC76F5}" dt="2022-07-15T12:01:18.800" v="2945"/>
          <ac:picMkLst>
            <pc:docMk/>
            <pc:sldMk cId="1027091666" sldId="1191"/>
            <ac:picMk id="10" creationId="{E8A3E7E5-79F9-B815-7917-09F59D093757}"/>
          </ac:picMkLst>
        </pc:picChg>
      </pc:sldChg>
      <pc:sldChg chg="modSp add mod">
        <pc:chgData name="Renée Lechner" userId="4fa78a86c8864770" providerId="LiveId" clId="{9CDF6277-5576-4DF5-8211-04E839EC76F5}" dt="2022-07-15T12:05:01.254" v="2973" actId="108"/>
        <pc:sldMkLst>
          <pc:docMk/>
          <pc:sldMk cId="1189476324" sldId="1192"/>
        </pc:sldMkLst>
        <pc:spChg chg="mod">
          <ac:chgData name="Renée Lechner" userId="4fa78a86c8864770" providerId="LiveId" clId="{9CDF6277-5576-4DF5-8211-04E839EC76F5}" dt="2022-07-15T12:05:01.254" v="2973" actId="108"/>
          <ac:spMkLst>
            <pc:docMk/>
            <pc:sldMk cId="1189476324" sldId="1192"/>
            <ac:spMk id="4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2:04:53.874" v="2972" actId="108"/>
          <ac:spMkLst>
            <pc:docMk/>
            <pc:sldMk cId="1189476324" sldId="1192"/>
            <ac:spMk id="5" creationId="{00000000-0000-0000-0000-000000000000}"/>
          </ac:spMkLst>
        </pc:spChg>
      </pc:sldChg>
      <pc:sldChg chg="modSp add mod">
        <pc:chgData name="Renée Lechner" userId="4fa78a86c8864770" providerId="LiveId" clId="{9CDF6277-5576-4DF5-8211-04E839EC76F5}" dt="2022-07-15T12:05:26.807" v="2977" actId="108"/>
        <pc:sldMkLst>
          <pc:docMk/>
          <pc:sldMk cId="3692110069" sldId="1193"/>
        </pc:sldMkLst>
        <pc:spChg chg="mod">
          <ac:chgData name="Renée Lechner" userId="4fa78a86c8864770" providerId="LiveId" clId="{9CDF6277-5576-4DF5-8211-04E839EC76F5}" dt="2022-07-15T12:05:26.807" v="2977" actId="108"/>
          <ac:spMkLst>
            <pc:docMk/>
            <pc:sldMk cId="3692110069" sldId="1193"/>
            <ac:spMk id="5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2:05:21.455" v="2976" actId="108"/>
          <ac:spMkLst>
            <pc:docMk/>
            <pc:sldMk cId="3692110069" sldId="1193"/>
            <ac:spMk id="6" creationId="{00000000-0000-0000-0000-000000000000}"/>
          </ac:spMkLst>
        </pc:spChg>
      </pc:sldChg>
      <pc:sldChg chg="modSp add mod">
        <pc:chgData name="Renée Lechner" userId="4fa78a86c8864770" providerId="LiveId" clId="{9CDF6277-5576-4DF5-8211-04E839EC76F5}" dt="2022-07-15T12:05:53.906" v="2981" actId="108"/>
        <pc:sldMkLst>
          <pc:docMk/>
          <pc:sldMk cId="3055671634" sldId="1194"/>
        </pc:sldMkLst>
        <pc:spChg chg="mod">
          <ac:chgData name="Renée Lechner" userId="4fa78a86c8864770" providerId="LiveId" clId="{9CDF6277-5576-4DF5-8211-04E839EC76F5}" dt="2022-07-15T12:05:53.906" v="2981" actId="108"/>
          <ac:spMkLst>
            <pc:docMk/>
            <pc:sldMk cId="3055671634" sldId="1194"/>
            <ac:spMk id="6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2:05:48.027" v="2980" actId="108"/>
          <ac:spMkLst>
            <pc:docMk/>
            <pc:sldMk cId="3055671634" sldId="1194"/>
            <ac:spMk id="8" creationId="{00000000-0000-0000-0000-000000000000}"/>
          </ac:spMkLst>
        </pc:spChg>
      </pc:sldChg>
      <pc:sldChg chg="addSp delSp modSp add mod delAnim modAnim">
        <pc:chgData name="Renée Lechner" userId="4fa78a86c8864770" providerId="LiveId" clId="{9CDF6277-5576-4DF5-8211-04E839EC76F5}" dt="2022-07-15T12:36:34.902" v="3422"/>
        <pc:sldMkLst>
          <pc:docMk/>
          <pc:sldMk cId="1241627767" sldId="1195"/>
        </pc:sldMkLst>
        <pc:spChg chg="add del mod ord">
          <ac:chgData name="Renée Lechner" userId="4fa78a86c8864770" providerId="LiveId" clId="{9CDF6277-5576-4DF5-8211-04E839EC76F5}" dt="2022-07-15T12:35:49.319" v="3420"/>
          <ac:spMkLst>
            <pc:docMk/>
            <pc:sldMk cId="1241627767" sldId="1195"/>
            <ac:spMk id="3" creationId="{00000000-0000-0000-0000-000000000000}"/>
          </ac:spMkLst>
        </pc:spChg>
        <pc:spChg chg="add del mod">
          <ac:chgData name="Renée Lechner" userId="4fa78a86c8864770" providerId="LiveId" clId="{9CDF6277-5576-4DF5-8211-04E839EC76F5}" dt="2022-07-15T12:10:52.659" v="2996" actId="478"/>
          <ac:spMkLst>
            <pc:docMk/>
            <pc:sldMk cId="1241627767" sldId="1195"/>
            <ac:spMk id="4" creationId="{9043456C-BED9-B4B1-C125-01D4D5DED1A7}"/>
          </ac:spMkLst>
        </pc:spChg>
        <pc:spChg chg="mod">
          <ac:chgData name="Renée Lechner" userId="4fa78a86c8864770" providerId="LiveId" clId="{9CDF6277-5576-4DF5-8211-04E839EC76F5}" dt="2022-07-15T12:21:20.204" v="3195" actId="14100"/>
          <ac:spMkLst>
            <pc:docMk/>
            <pc:sldMk cId="1241627767" sldId="1195"/>
            <ac:spMk id="9" creationId="{6C27057F-C080-4D6B-B5F5-BBC41403C0B4}"/>
          </ac:spMkLst>
        </pc:spChg>
        <pc:spChg chg="mod">
          <ac:chgData name="Renée Lechner" userId="4fa78a86c8864770" providerId="LiveId" clId="{9CDF6277-5576-4DF5-8211-04E839EC76F5}" dt="2022-07-15T12:30:09.531" v="3379" actId="207"/>
          <ac:spMkLst>
            <pc:docMk/>
            <pc:sldMk cId="1241627767" sldId="1195"/>
            <ac:spMk id="15" creationId="{B82EEB6E-1ABD-4F91-A0EE-9FE8AA94DCF0}"/>
          </ac:spMkLst>
        </pc:spChg>
        <pc:spChg chg="mod">
          <ac:chgData name="Renée Lechner" userId="4fa78a86c8864770" providerId="LiveId" clId="{9CDF6277-5576-4DF5-8211-04E839EC76F5}" dt="2022-07-15T12:30:09.531" v="3379" actId="207"/>
          <ac:spMkLst>
            <pc:docMk/>
            <pc:sldMk cId="1241627767" sldId="1195"/>
            <ac:spMk id="17" creationId="{C479CAB4-D99F-4928-B06B-789A3FA4E7AE}"/>
          </ac:spMkLst>
        </pc:spChg>
        <pc:spChg chg="mod">
          <ac:chgData name="Renée Lechner" userId="4fa78a86c8864770" providerId="LiveId" clId="{9CDF6277-5576-4DF5-8211-04E839EC76F5}" dt="2022-07-15T12:25:33.752" v="3342" actId="207"/>
          <ac:spMkLst>
            <pc:docMk/>
            <pc:sldMk cId="1241627767" sldId="1195"/>
            <ac:spMk id="19" creationId="{98355F87-0A98-4DE9-9CF2-BB64C6572A27}"/>
          </ac:spMkLst>
        </pc:spChg>
        <pc:spChg chg="mod">
          <ac:chgData name="Renée Lechner" userId="4fa78a86c8864770" providerId="LiveId" clId="{9CDF6277-5576-4DF5-8211-04E839EC76F5}" dt="2022-07-15T12:21:15.044" v="3194" actId="14100"/>
          <ac:spMkLst>
            <pc:docMk/>
            <pc:sldMk cId="1241627767" sldId="1195"/>
            <ac:spMk id="20" creationId="{21E6A951-9CB4-42AE-8EF2-49BC4177D0EB}"/>
          </ac:spMkLst>
        </pc:spChg>
        <pc:spChg chg="mod">
          <ac:chgData name="Renée Lechner" userId="4fa78a86c8864770" providerId="LiveId" clId="{9CDF6277-5576-4DF5-8211-04E839EC76F5}" dt="2022-07-15T12:25:10.091" v="3340" actId="207"/>
          <ac:spMkLst>
            <pc:docMk/>
            <pc:sldMk cId="1241627767" sldId="1195"/>
            <ac:spMk id="24" creationId="{4BFE5FF1-F484-4D62-83EC-F1539190C4B4}"/>
          </ac:spMkLst>
        </pc:spChg>
        <pc:spChg chg="mod">
          <ac:chgData name="Renée Lechner" userId="4fa78a86c8864770" providerId="LiveId" clId="{9CDF6277-5576-4DF5-8211-04E839EC76F5}" dt="2022-07-15T12:21:04.113" v="3193" actId="1076"/>
          <ac:spMkLst>
            <pc:docMk/>
            <pc:sldMk cId="1241627767" sldId="1195"/>
            <ac:spMk id="26" creationId="{1E84E6EF-3096-4570-A407-6653A3D4B0E3}"/>
          </ac:spMkLst>
        </pc:spChg>
        <pc:spChg chg="add mod">
          <ac:chgData name="Renée Lechner" userId="4fa78a86c8864770" providerId="LiveId" clId="{9CDF6277-5576-4DF5-8211-04E839EC76F5}" dt="2022-07-15T12:30:09.531" v="3379" actId="207"/>
          <ac:spMkLst>
            <pc:docMk/>
            <pc:sldMk cId="1241627767" sldId="1195"/>
            <ac:spMk id="29" creationId="{5028CB99-1BD8-E2BF-884E-922A5F103004}"/>
          </ac:spMkLst>
        </pc:spChg>
        <pc:spChg chg="mod">
          <ac:chgData name="Renée Lechner" userId="4fa78a86c8864770" providerId="LiveId" clId="{9CDF6277-5576-4DF5-8211-04E839EC76F5}" dt="2022-07-15T12:30:09.531" v="3379" actId="207"/>
          <ac:spMkLst>
            <pc:docMk/>
            <pc:sldMk cId="1241627767" sldId="1195"/>
            <ac:spMk id="30" creationId="{AF071ECF-EC3A-428E-AF1D-7C066FFDA8FB}"/>
          </ac:spMkLst>
        </pc:spChg>
        <pc:spChg chg="add mod">
          <ac:chgData name="Renée Lechner" userId="4fa78a86c8864770" providerId="LiveId" clId="{9CDF6277-5576-4DF5-8211-04E839EC76F5}" dt="2022-07-15T12:35:10.591" v="3418" actId="571"/>
          <ac:spMkLst>
            <pc:docMk/>
            <pc:sldMk cId="1241627767" sldId="1195"/>
            <ac:spMk id="31" creationId="{EED1C8C4-5544-5AD3-C0E4-63C5D6664A7F}"/>
          </ac:spMkLst>
        </pc:spChg>
        <pc:spChg chg="mod">
          <ac:chgData name="Renée Lechner" userId="4fa78a86c8864770" providerId="LiveId" clId="{9CDF6277-5576-4DF5-8211-04E839EC76F5}" dt="2022-07-15T12:23:58.875" v="3287" actId="207"/>
          <ac:spMkLst>
            <pc:docMk/>
            <pc:sldMk cId="1241627767" sldId="1195"/>
            <ac:spMk id="32" creationId="{BC04A651-C4B6-4242-96A2-BAA28CF503E8}"/>
          </ac:spMkLst>
        </pc:spChg>
        <pc:spChg chg="add mod">
          <ac:chgData name="Renée Lechner" userId="4fa78a86c8864770" providerId="LiveId" clId="{9CDF6277-5576-4DF5-8211-04E839EC76F5}" dt="2022-07-15T12:35:10.591" v="3418" actId="571"/>
          <ac:spMkLst>
            <pc:docMk/>
            <pc:sldMk cId="1241627767" sldId="1195"/>
            <ac:spMk id="33" creationId="{BC50D800-73D9-15BF-0329-2892D4B55F06}"/>
          </ac:spMkLst>
        </pc:spChg>
        <pc:spChg chg="mod">
          <ac:chgData name="Renée Lechner" userId="4fa78a86c8864770" providerId="LiveId" clId="{9CDF6277-5576-4DF5-8211-04E839EC76F5}" dt="2022-07-15T12:30:09.531" v="3379" actId="207"/>
          <ac:spMkLst>
            <pc:docMk/>
            <pc:sldMk cId="1241627767" sldId="1195"/>
            <ac:spMk id="36" creationId="{5C7D6EE8-E3BD-4426-8359-31514C774E1D}"/>
          </ac:spMkLst>
        </pc:spChg>
        <pc:spChg chg="mod">
          <ac:chgData name="Renée Lechner" userId="4fa78a86c8864770" providerId="LiveId" clId="{9CDF6277-5576-4DF5-8211-04E839EC76F5}" dt="2022-07-15T12:25:10.091" v="3340" actId="207"/>
          <ac:spMkLst>
            <pc:docMk/>
            <pc:sldMk cId="1241627767" sldId="1195"/>
            <ac:spMk id="43" creationId="{4CD52C51-6F27-461C-95D9-866E5C2268E1}"/>
          </ac:spMkLst>
        </pc:spChg>
        <pc:spChg chg="mod">
          <ac:chgData name="Renée Lechner" userId="4fa78a86c8864770" providerId="LiveId" clId="{9CDF6277-5576-4DF5-8211-04E839EC76F5}" dt="2022-07-15T12:35:18.267" v="3419" actId="555"/>
          <ac:spMkLst>
            <pc:docMk/>
            <pc:sldMk cId="1241627767" sldId="1195"/>
            <ac:spMk id="44" creationId="{07ED8F09-0B86-422E-9080-D925D89E0977}"/>
          </ac:spMkLst>
        </pc:spChg>
        <pc:spChg chg="mod">
          <ac:chgData name="Renée Lechner" userId="4fa78a86c8864770" providerId="LiveId" clId="{9CDF6277-5576-4DF5-8211-04E839EC76F5}" dt="2022-07-15T12:35:18.267" v="3419" actId="555"/>
          <ac:spMkLst>
            <pc:docMk/>
            <pc:sldMk cId="1241627767" sldId="1195"/>
            <ac:spMk id="45" creationId="{FB67EA4C-E032-4C24-902D-DA852662B2E3}"/>
          </ac:spMkLst>
        </pc:spChg>
        <pc:spChg chg="mod">
          <ac:chgData name="Renée Lechner" userId="4fa78a86c8864770" providerId="LiveId" clId="{9CDF6277-5576-4DF5-8211-04E839EC76F5}" dt="2022-07-15T12:30:09.531" v="3379" actId="207"/>
          <ac:spMkLst>
            <pc:docMk/>
            <pc:sldMk cId="1241627767" sldId="1195"/>
            <ac:spMk id="47" creationId="{A31C6854-FF47-4DFA-AB4C-626A4AE4B764}"/>
          </ac:spMkLst>
        </pc:spChg>
        <pc:spChg chg="del">
          <ac:chgData name="Renée Lechner" userId="4fa78a86c8864770" providerId="LiveId" clId="{9CDF6277-5576-4DF5-8211-04E839EC76F5}" dt="2022-07-15T12:29:54.984" v="3364" actId="478"/>
          <ac:spMkLst>
            <pc:docMk/>
            <pc:sldMk cId="1241627767" sldId="1195"/>
            <ac:spMk id="48" creationId="{0E487B99-5CAA-4001-97A1-A3F1127FF8A4}"/>
          </ac:spMkLst>
        </pc:spChg>
        <pc:picChg chg="add del mod">
          <ac:chgData name="Renée Lechner" userId="4fa78a86c8864770" providerId="LiveId" clId="{9CDF6277-5576-4DF5-8211-04E839EC76F5}" dt="2022-07-15T12:16:38.893" v="3115" actId="1035"/>
          <ac:picMkLst>
            <pc:docMk/>
            <pc:sldMk cId="1241627767" sldId="1195"/>
            <ac:picMk id="6" creationId="{8047665F-549A-483E-99CC-4D352198A77D}"/>
          </ac:picMkLst>
        </pc:picChg>
        <pc:picChg chg="del mod modCrop">
          <ac:chgData name="Renée Lechner" userId="4fa78a86c8864770" providerId="LiveId" clId="{9CDF6277-5576-4DF5-8211-04E839EC76F5}" dt="2022-07-15T12:15:58.127" v="3105" actId="478"/>
          <ac:picMkLst>
            <pc:docMk/>
            <pc:sldMk cId="1241627767" sldId="1195"/>
            <ac:picMk id="8" creationId="{EFCE83BC-0536-4E43-A579-E65E260DB218}"/>
          </ac:picMkLst>
        </pc:picChg>
        <pc:picChg chg="mod">
          <ac:chgData name="Renée Lechner" userId="4fa78a86c8864770" providerId="LiveId" clId="{9CDF6277-5576-4DF5-8211-04E839EC76F5}" dt="2022-07-15T12:31:15.070" v="3392" actId="1036"/>
          <ac:picMkLst>
            <pc:docMk/>
            <pc:sldMk cId="1241627767" sldId="1195"/>
            <ac:picMk id="10" creationId="{51E98001-1A90-41FB-BEFC-94F074D27796}"/>
          </ac:picMkLst>
        </pc:picChg>
        <pc:picChg chg="mod">
          <ac:chgData name="Renée Lechner" userId="4fa78a86c8864770" providerId="LiveId" clId="{9CDF6277-5576-4DF5-8211-04E839EC76F5}" dt="2022-07-15T12:34:43.115" v="3415" actId="1035"/>
          <ac:picMkLst>
            <pc:docMk/>
            <pc:sldMk cId="1241627767" sldId="1195"/>
            <ac:picMk id="11" creationId="{89C175D9-3DC3-42C1-BB7D-ED37948FC1C7}"/>
          </ac:picMkLst>
        </pc:picChg>
        <pc:picChg chg="del">
          <ac:chgData name="Renée Lechner" userId="4fa78a86c8864770" providerId="LiveId" clId="{9CDF6277-5576-4DF5-8211-04E839EC76F5}" dt="2022-07-15T12:14:07.349" v="3095" actId="478"/>
          <ac:picMkLst>
            <pc:docMk/>
            <pc:sldMk cId="1241627767" sldId="1195"/>
            <ac:picMk id="13" creationId="{582C93AE-FBBC-431B-9959-5C057B77EDB7}"/>
          </ac:picMkLst>
        </pc:picChg>
        <pc:picChg chg="add mod ord">
          <ac:chgData name="Renée Lechner" userId="4fa78a86c8864770" providerId="LiveId" clId="{9CDF6277-5576-4DF5-8211-04E839EC76F5}" dt="2022-07-15T12:30:18.394" v="3380" actId="14100"/>
          <ac:picMkLst>
            <pc:docMk/>
            <pc:sldMk cId="1241627767" sldId="1195"/>
            <ac:picMk id="27" creationId="{7C47D908-A704-7903-07A6-7559CF150228}"/>
          </ac:picMkLst>
        </pc:picChg>
        <pc:picChg chg="add mod ord">
          <ac:chgData name="Renée Lechner" userId="4fa78a86c8864770" providerId="LiveId" clId="{9CDF6277-5576-4DF5-8211-04E839EC76F5}" dt="2022-07-15T12:30:21.015" v="3381" actId="14100"/>
          <ac:picMkLst>
            <pc:docMk/>
            <pc:sldMk cId="1241627767" sldId="1195"/>
            <ac:picMk id="28" creationId="{61091A64-AFEE-A723-8098-C5AF09DBEC39}"/>
          </ac:picMkLst>
        </pc:picChg>
      </pc:sldChg>
      <pc:sldMasterChg chg="delSp modSp mod modSldLayout">
        <pc:chgData name="Renée Lechner" userId="4fa78a86c8864770" providerId="LiveId" clId="{9CDF6277-5576-4DF5-8211-04E839EC76F5}" dt="2022-07-14T15:02:31.351" v="1808" actId="478"/>
        <pc:sldMasterMkLst>
          <pc:docMk/>
          <pc:sldMasterMk cId="4050997992" sldId="2147483817"/>
        </pc:sldMasterMkLst>
        <pc:spChg chg="mod">
          <ac:chgData name="Renée Lechner" userId="4fa78a86c8864770" providerId="LiveId" clId="{9CDF6277-5576-4DF5-8211-04E839EC76F5}" dt="2022-07-14T13:07:52.124" v="215" actId="1076"/>
          <ac:spMkLst>
            <pc:docMk/>
            <pc:sldMasterMk cId="4050997992" sldId="2147483817"/>
            <ac:spMk id="2" creationId="{00000000-0000-0000-0000-000000000000}"/>
          </ac:spMkLst>
        </pc:spChg>
        <pc:spChg chg="del">
          <ac:chgData name="Renée Lechner" userId="4fa78a86c8864770" providerId="LiveId" clId="{9CDF6277-5576-4DF5-8211-04E839EC76F5}" dt="2022-07-14T13:07:22.035" v="211" actId="478"/>
          <ac:spMkLst>
            <pc:docMk/>
            <pc:sldMasterMk cId="4050997992" sldId="2147483817"/>
            <ac:spMk id="8" creationId="{00000000-0000-0000-0000-000000000000}"/>
          </ac:spMkLst>
        </pc:spChg>
        <pc:spChg chg="del">
          <ac:chgData name="Renée Lechner" userId="4fa78a86c8864770" providerId="LiveId" clId="{9CDF6277-5576-4DF5-8211-04E839EC76F5}" dt="2022-07-14T13:06:56.379" v="209" actId="478"/>
          <ac:spMkLst>
            <pc:docMk/>
            <pc:sldMasterMk cId="4050997992" sldId="2147483817"/>
            <ac:spMk id="9" creationId="{00000000-0000-0000-0000-000000000000}"/>
          </ac:spMkLst>
        </pc:spChg>
        <pc:spChg chg="del">
          <ac:chgData name="Renée Lechner" userId="4fa78a86c8864770" providerId="LiveId" clId="{9CDF6277-5576-4DF5-8211-04E839EC76F5}" dt="2022-07-14T13:00:20.239" v="1" actId="478"/>
          <ac:spMkLst>
            <pc:docMk/>
            <pc:sldMasterMk cId="4050997992" sldId="2147483817"/>
            <ac:spMk id="10" creationId="{00000000-0000-0000-0000-000000000000}"/>
          </ac:spMkLst>
        </pc:spChg>
        <pc:spChg chg="del mod">
          <ac:chgData name="Renée Lechner" userId="4fa78a86c8864770" providerId="LiveId" clId="{9CDF6277-5576-4DF5-8211-04E839EC76F5}" dt="2022-07-14T15:02:31.351" v="1808" actId="478"/>
          <ac:spMkLst>
            <pc:docMk/>
            <pc:sldMasterMk cId="4050997992" sldId="2147483817"/>
            <ac:spMk id="13" creationId="{00000000-0000-0000-0000-000000000000}"/>
          </ac:spMkLst>
        </pc:spChg>
        <pc:picChg chg="del mod">
          <ac:chgData name="Renée Lechner" userId="4fa78a86c8864770" providerId="LiveId" clId="{9CDF6277-5576-4DF5-8211-04E839EC76F5}" dt="2022-07-14T13:07:46.623" v="214" actId="478"/>
          <ac:picMkLst>
            <pc:docMk/>
            <pc:sldMasterMk cId="4050997992" sldId="2147483817"/>
            <ac:picMk id="12" creationId="{C285ADFD-BE30-4CAE-8476-7F8A1D4B04D7}"/>
          </ac:picMkLst>
        </pc:picChg>
        <pc:picChg chg="del">
          <ac:chgData name="Renée Lechner" userId="4fa78a86c8864770" providerId="LiveId" clId="{9CDF6277-5576-4DF5-8211-04E839EC76F5}" dt="2022-07-14T13:00:21.005" v="2" actId="478"/>
          <ac:picMkLst>
            <pc:docMk/>
            <pc:sldMasterMk cId="4050997992" sldId="2147483817"/>
            <ac:picMk id="14" creationId="{D016F602-7B40-4631-AD64-B2411882BF70}"/>
          </ac:picMkLst>
        </pc:picChg>
        <pc:picChg chg="mod">
          <ac:chgData name="Renée Lechner" userId="4fa78a86c8864770" providerId="LiveId" clId="{9CDF6277-5576-4DF5-8211-04E839EC76F5}" dt="2022-07-14T13:00:30.643" v="4" actId="1076"/>
          <ac:picMkLst>
            <pc:docMk/>
            <pc:sldMasterMk cId="4050997992" sldId="2147483817"/>
            <ac:picMk id="16" creationId="{3BA465A3-F89E-4D46-817A-DEE6FE65FF64}"/>
          </ac:picMkLst>
        </pc:picChg>
        <pc:sldLayoutChg chg="delSp mod">
          <pc:chgData name="Renée Lechner" userId="4fa78a86c8864770" providerId="LiveId" clId="{9CDF6277-5576-4DF5-8211-04E839EC76F5}" dt="2022-07-14T13:01:05.655" v="5" actId="478"/>
          <pc:sldLayoutMkLst>
            <pc:docMk/>
            <pc:sldMasterMk cId="4050997992" sldId="2147483817"/>
            <pc:sldLayoutMk cId="1670081337" sldId="2147483818"/>
          </pc:sldLayoutMkLst>
          <pc:picChg chg="del">
            <ac:chgData name="Renée Lechner" userId="4fa78a86c8864770" providerId="LiveId" clId="{9CDF6277-5576-4DF5-8211-04E839EC76F5}" dt="2022-07-14T13:01:05.655" v="5" actId="478"/>
            <ac:picMkLst>
              <pc:docMk/>
              <pc:sldMasterMk cId="4050997992" sldId="2147483817"/>
              <pc:sldLayoutMk cId="1670081337" sldId="2147483818"/>
              <ac:picMk id="13" creationId="{00000000-0000-0000-0000-000000000000}"/>
            </ac:picMkLst>
          </pc:picChg>
        </pc:sldLayoutChg>
        <pc:sldLayoutChg chg="modSp mod">
          <pc:chgData name="Renée Lechner" userId="4fa78a86c8864770" providerId="LiveId" clId="{9CDF6277-5576-4DF5-8211-04E839EC76F5}" dt="2022-07-14T13:09:26.938" v="250" actId="14100"/>
          <pc:sldLayoutMkLst>
            <pc:docMk/>
            <pc:sldMasterMk cId="4050997992" sldId="2147483817"/>
            <pc:sldLayoutMk cId="2060826606" sldId="2147483820"/>
          </pc:sldLayoutMkLst>
          <pc:spChg chg="mod">
            <ac:chgData name="Renée Lechner" userId="4fa78a86c8864770" providerId="LiveId" clId="{9CDF6277-5576-4DF5-8211-04E839EC76F5}" dt="2022-07-14T13:09:26.938" v="250" actId="14100"/>
            <ac:spMkLst>
              <pc:docMk/>
              <pc:sldMasterMk cId="4050997992" sldId="2147483817"/>
              <pc:sldLayoutMk cId="2060826606" sldId="2147483820"/>
              <ac:spMk id="3" creationId="{00000000-0000-0000-0000-000000000000}"/>
            </ac:spMkLst>
          </pc:spChg>
        </pc:sldLayout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28650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239713" y="558800"/>
            <a:ext cx="7277101" cy="40941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6463"/>
            <a:ext cx="4984750" cy="44688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2141" tIns="45262" rIns="92141" bIns="452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6093672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-239713" y="558800"/>
            <a:ext cx="7277101" cy="4094163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/>
          <a:lstStyle/>
          <a:p>
            <a:fld id="{F8D23A55-F0FA-44E0-A3D1-18150F7D2F86}" type="slidenum">
              <a:rPr lang="de-CH" smtClean="0"/>
              <a:t>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5561812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Bildplatzhalter 7"/>
          <p:cNvSpPr>
            <a:spLocks noGrp="1"/>
          </p:cNvSpPr>
          <p:nvPr>
            <p:ph type="pic" sz="quarter" idx="10"/>
          </p:nvPr>
        </p:nvSpPr>
        <p:spPr>
          <a:xfrm>
            <a:off x="-220645" y="3011235"/>
            <a:ext cx="11705300" cy="3366374"/>
          </a:xfrm>
          <a:ln w="25400">
            <a:solidFill>
              <a:schemeClr val="bg1"/>
            </a:solidFill>
          </a:ln>
        </p:spPr>
        <p:txBody>
          <a:bodyPr/>
          <a:lstStyle/>
          <a:p>
            <a:endParaRPr lang="de-CH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-132635" y="766986"/>
            <a:ext cx="11308636" cy="957000"/>
          </a:xfrm>
          <a:solidFill>
            <a:srgbClr val="00802F"/>
          </a:solidFill>
        </p:spPr>
        <p:txBody>
          <a:bodyPr anchor="ctr" anchorCtr="0">
            <a:noAutofit/>
          </a:bodyPr>
          <a:lstStyle>
            <a:lvl1pPr marL="395971">
              <a:defRPr sz="3700" b="1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Titelmasterformat durch Klicken bearbeiten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-132635" y="1889111"/>
            <a:ext cx="11308635" cy="825000"/>
          </a:xfrm>
          <a:solidFill>
            <a:srgbClr val="00802F"/>
          </a:solidFill>
          <a:ln w="25400">
            <a:noFill/>
          </a:ln>
        </p:spPr>
        <p:txBody>
          <a:bodyPr anchor="ctr" anchorCtr="0">
            <a:normAutofit/>
          </a:bodyPr>
          <a:lstStyle>
            <a:lvl1pPr marL="395971" indent="0" algn="l">
              <a:buNone/>
              <a:defRPr sz="1600">
                <a:solidFill>
                  <a:schemeClr val="bg1"/>
                </a:solidFill>
              </a:defRPr>
            </a:lvl1pPr>
            <a:lvl2pPr marL="4190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381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572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76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953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144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334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52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/>
              <a:t>Formatvorlage des Untertitelmasters durch Klicken bearbeiten</a:t>
            </a:r>
            <a:endParaRPr lang="de-CH" dirty="0"/>
          </a:p>
        </p:txBody>
      </p:sp>
      <p:sp>
        <p:nvSpPr>
          <p:cNvPr id="4" name="Fußzeilenplatzhalter 5">
            <a:extLst>
              <a:ext uri="{FF2B5EF4-FFF2-40B4-BE49-F238E27FC236}">
                <a16:creationId xmlns:a16="http://schemas.microsoft.com/office/drawing/2014/main" id="{712D403A-3393-0674-4757-A3AFDE33DC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dirty="0"/>
              <a:t>Michael Lechner</a:t>
            </a:r>
            <a:endParaRPr lang="de-CH" dirty="0"/>
          </a:p>
        </p:txBody>
      </p:sp>
      <p:sp>
        <p:nvSpPr>
          <p:cNvPr id="5" name="Foliennummernplatzhalter 6">
            <a:extLst>
              <a:ext uri="{FF2B5EF4-FFF2-40B4-BE49-F238E27FC236}">
                <a16:creationId xmlns:a16="http://schemas.microsoft.com/office/drawing/2014/main" id="{7D8DBD62-A6A6-5693-34CC-2292BBC0CB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F8B823-5AB5-4A63-A6D8-0EAA42F4510F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67008133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7"/>
          <p:cNvSpPr>
            <a:spLocks noGrp="1"/>
          </p:cNvSpPr>
          <p:nvPr>
            <p:ph type="body" sz="quarter" idx="10"/>
          </p:nvPr>
        </p:nvSpPr>
        <p:spPr>
          <a:xfrm>
            <a:off x="0" y="1097227"/>
            <a:ext cx="11176000" cy="858000"/>
          </a:xfrm>
          <a:solidFill>
            <a:srgbClr val="00802F"/>
          </a:solidFill>
        </p:spPr>
        <p:txBody>
          <a:bodyPr anchor="ctr" anchorCtr="0">
            <a:normAutofit/>
          </a:bodyPr>
          <a:lstStyle>
            <a:lvl1pPr marL="329976">
              <a:spcAft>
                <a:spcPts val="1100"/>
              </a:spcAft>
              <a:defRPr sz="33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Textmasterformat bearbeiten</a:t>
            </a:r>
          </a:p>
        </p:txBody>
      </p:sp>
      <p:sp>
        <p:nvSpPr>
          <p:cNvPr id="2" name="Fußzeilenplatzhalter 5">
            <a:extLst>
              <a:ext uri="{FF2B5EF4-FFF2-40B4-BE49-F238E27FC236}">
                <a16:creationId xmlns:a16="http://schemas.microsoft.com/office/drawing/2014/main" id="{3EB5417A-CF18-5222-8736-39B4786411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77694358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58800" y="1059578"/>
            <a:ext cx="10077485" cy="571504"/>
          </a:xfrm>
        </p:spPr>
        <p:txBody>
          <a:bodyPr/>
          <a:lstStyle>
            <a:lvl1pPr>
              <a:defRPr b="0"/>
            </a:lvl1pPr>
          </a:lstStyle>
          <a:p>
            <a:r>
              <a:rPr lang="en-GB" noProof="0" dirty="0" err="1"/>
              <a:t>Titelmasterformat</a:t>
            </a:r>
            <a:r>
              <a:rPr lang="en-GB" noProof="0" dirty="0"/>
              <a:t> </a:t>
            </a:r>
            <a:r>
              <a:rPr lang="en-GB" noProof="0" dirty="0" err="1"/>
              <a:t>durch</a:t>
            </a:r>
            <a:r>
              <a:rPr lang="en-GB" noProof="0" dirty="0"/>
              <a:t> </a:t>
            </a:r>
            <a:r>
              <a:rPr lang="en-GB" noProof="0" dirty="0" err="1"/>
              <a:t>Klicken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58800" y="1809298"/>
            <a:ext cx="10058400" cy="3926240"/>
          </a:xfrm>
        </p:spPr>
        <p:txBody>
          <a:bodyPr/>
          <a:lstStyle>
            <a:lvl1pPr marL="273050" indent="-273050">
              <a:spcAft>
                <a:spcPts val="0"/>
              </a:spcAft>
              <a:tabLst>
                <a:tab pos="273050" algn="l"/>
              </a:tabLst>
              <a:defRPr/>
            </a:lvl1pPr>
            <a:lvl2pPr marL="273050" indent="-273050">
              <a:lnSpc>
                <a:spcPct val="150000"/>
              </a:lnSpc>
              <a:spcAft>
                <a:spcPts val="0"/>
              </a:spcAft>
              <a:defRPr/>
            </a:lvl2pPr>
            <a:lvl3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lvl3pPr>
            <a:lvl4pPr>
              <a:lnSpc>
                <a:spcPct val="150000"/>
              </a:lnSpc>
              <a:spcAft>
                <a:spcPts val="200"/>
              </a:spcAft>
              <a:defRPr/>
            </a:lvl4pPr>
            <a:lvl5pPr marL="1077913" indent="-273050">
              <a:spcAft>
                <a:spcPts val="200"/>
              </a:spcAft>
              <a:defRPr/>
            </a:lvl5pPr>
          </a:lstStyle>
          <a:p>
            <a:pPr lvl="0"/>
            <a:r>
              <a:rPr lang="en-GB" noProof="0" dirty="0" err="1"/>
              <a:t>Textmasterformate</a:t>
            </a:r>
            <a:r>
              <a:rPr lang="en-GB" noProof="0" dirty="0"/>
              <a:t> </a:t>
            </a:r>
            <a:r>
              <a:rPr lang="en-GB" noProof="0" dirty="0" err="1"/>
              <a:t>durch</a:t>
            </a:r>
            <a:r>
              <a:rPr lang="en-GB" noProof="0" dirty="0"/>
              <a:t> </a:t>
            </a:r>
            <a:r>
              <a:rPr lang="en-GB" noProof="0" dirty="0" err="1"/>
              <a:t>Klicken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AE33642D-E294-A58B-8010-916F8DEA39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‹Nr.›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25E7D357-DEEB-ED9A-151F-5CF6685867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6082660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6">
            <a:extLst>
              <a:ext uri="{FF2B5EF4-FFF2-40B4-BE49-F238E27FC236}">
                <a16:creationId xmlns:a16="http://schemas.microsoft.com/office/drawing/2014/main" id="{C4D8000A-21F8-9076-524A-AC95E55BE1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F8B823-5AB5-4A63-A6D8-0EAA42F4510F}" type="slidenum">
              <a:rPr lang="de-CH" smtClean="0"/>
              <a:t>‹Nr.›</a:t>
            </a:fld>
            <a:endParaRPr lang="de-CH"/>
          </a:p>
        </p:txBody>
      </p:sp>
      <p:sp>
        <p:nvSpPr>
          <p:cNvPr id="3" name="Fußzeilenplatzhalter 5">
            <a:extLst>
              <a:ext uri="{FF2B5EF4-FFF2-40B4-BE49-F238E27FC236}">
                <a16:creationId xmlns:a16="http://schemas.microsoft.com/office/drawing/2014/main" id="{4C0CA31F-16DE-511F-D274-D27609B96C3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91524321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558800" y="911878"/>
            <a:ext cx="10077485" cy="72868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GB" noProof="0" dirty="0" err="1"/>
              <a:t>Titelmasterformat</a:t>
            </a:r>
            <a:r>
              <a:rPr lang="en-GB" noProof="0" dirty="0"/>
              <a:t> </a:t>
            </a:r>
            <a:r>
              <a:rPr lang="en-GB" noProof="0" dirty="0" err="1"/>
              <a:t>durch</a:t>
            </a:r>
            <a:r>
              <a:rPr lang="en-GB" noProof="0" dirty="0"/>
              <a:t> </a:t>
            </a:r>
            <a:r>
              <a:rPr lang="en-GB" noProof="0" dirty="0" err="1"/>
              <a:t>Klicken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58800" y="2060584"/>
            <a:ext cx="10058400" cy="389097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noProof="0" dirty="0" err="1"/>
              <a:t>Textmasterformate</a:t>
            </a:r>
            <a:r>
              <a:rPr lang="en-GB" noProof="0" dirty="0"/>
              <a:t> </a:t>
            </a:r>
            <a:r>
              <a:rPr lang="en-GB" noProof="0" dirty="0" err="1"/>
              <a:t>durch</a:t>
            </a:r>
            <a:r>
              <a:rPr lang="en-GB" noProof="0" dirty="0"/>
              <a:t> </a:t>
            </a:r>
            <a:r>
              <a:rPr lang="en-GB" noProof="0" dirty="0" err="1"/>
              <a:t>Klicken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C7AF31E2-1EC5-9087-02CD-121AAF224F3B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-28624" y="0"/>
            <a:ext cx="3953427" cy="543001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394054CC-B963-1E54-1DF1-EE7BE789C142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10497114" y="0"/>
            <a:ext cx="707510" cy="1640559"/>
          </a:xfrm>
          <a:prstGeom prst="rect">
            <a:avLst/>
          </a:prstGeom>
        </p:spPr>
      </p:pic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687CE81B-0829-54C8-8078-5F44AFD1534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dirty="0"/>
              <a:t>Michael Lechner</a:t>
            </a:r>
            <a:endParaRPr lang="de-CH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132E6794-100E-0E30-4F81-D100C3E7B6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F8B823-5AB5-4A63-A6D8-0EAA42F4510F}" type="slidenum">
              <a:rPr lang="de-CH" smtClean="0"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050997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</p:sldLayoutIdLst>
  <p:transition/>
  <p:hf hdr="0" dt="0"/>
  <p:txStyles>
    <p:titleStyle>
      <a:lvl1pPr algn="l" defTabSz="914400" rtl="0" eaLnBrk="1" latinLnBrk="0" hangingPunct="1">
        <a:spcBef>
          <a:spcPct val="0"/>
        </a:spcBef>
        <a:buNone/>
        <a:defRPr sz="2800" b="0" kern="1200">
          <a:solidFill>
            <a:schemeClr val="tx1"/>
          </a:solidFill>
          <a:latin typeface="Corbel" pitchFamily="34" charset="0"/>
          <a:ea typeface="+mj-ea"/>
          <a:cs typeface="+mj-cs"/>
        </a:defRPr>
      </a:lvl1pPr>
    </p:titleStyle>
    <p:bodyStyle>
      <a:lvl1pPr marL="273050" indent="-273050" algn="l" defTabSz="914400" rtl="0" eaLnBrk="1" latinLnBrk="0" hangingPunct="1">
        <a:lnSpc>
          <a:spcPct val="150000"/>
        </a:lnSpc>
        <a:spcBef>
          <a:spcPts val="1200"/>
        </a:spcBef>
        <a:buSzPct val="116000"/>
        <a:buFont typeface="Segoe UI" pitchFamily="34" charset="0"/>
        <a:buNone/>
        <a:defRPr sz="2000" kern="1200">
          <a:solidFill>
            <a:schemeClr val="tx1"/>
          </a:solidFill>
          <a:latin typeface="Segoe UI" pitchFamily="34" charset="0"/>
          <a:ea typeface="+mn-ea"/>
          <a:cs typeface="Segoe UI" pitchFamily="34" charset="0"/>
        </a:defRPr>
      </a:lvl1pPr>
      <a:lvl2pPr marL="273050" indent="-273050" algn="l" defTabSz="914400" rtl="0" eaLnBrk="1" latinLnBrk="0" hangingPunct="1">
        <a:lnSpc>
          <a:spcPct val="150000"/>
        </a:lnSpc>
        <a:spcBef>
          <a:spcPts val="0"/>
        </a:spcBef>
        <a:buFont typeface="Arial" pitchFamily="34" charset="0"/>
        <a:buChar char="•"/>
        <a:defRPr sz="1800" kern="1200">
          <a:solidFill>
            <a:schemeClr val="tx1"/>
          </a:solidFill>
          <a:latin typeface="Segoe UI" pitchFamily="34" charset="0"/>
          <a:ea typeface="+mn-ea"/>
          <a:cs typeface="Segoe UI" pitchFamily="34" charset="0"/>
        </a:defRPr>
      </a:lvl2pPr>
      <a:lvl3pPr marL="504000" indent="-228600" algn="l" defTabSz="914400" rtl="0" eaLnBrk="1" latinLnBrk="0" hangingPunct="1">
        <a:lnSpc>
          <a:spcPct val="150000"/>
        </a:lnSpc>
        <a:spcBef>
          <a:spcPts val="0"/>
        </a:spcBef>
        <a:buFont typeface="Symbol" pitchFamily="18" charset="2"/>
        <a:buChar char="-"/>
        <a:defRPr sz="1600" kern="1200">
          <a:solidFill>
            <a:schemeClr val="tx1"/>
          </a:solidFill>
          <a:latin typeface="Segoe UI" pitchFamily="34" charset="0"/>
          <a:ea typeface="+mn-ea"/>
          <a:cs typeface="Segoe UI" pitchFamily="34" charset="0"/>
        </a:defRPr>
      </a:lvl3pPr>
      <a:lvl4pPr marL="7560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Segoe UI" pitchFamily="34" charset="0"/>
          <a:ea typeface="+mn-ea"/>
          <a:cs typeface="Segoe UI" pitchFamily="34" charset="0"/>
        </a:defRPr>
      </a:lvl4pPr>
      <a:lvl5pPr marL="900113" indent="-176213" algn="l" defTabSz="914400" rtl="0" eaLnBrk="1" latinLnBrk="0" hangingPunct="1">
        <a:spcBef>
          <a:spcPct val="20000"/>
        </a:spcBef>
        <a:buFont typeface="Arial" pitchFamily="34" charset="0"/>
        <a:buChar char="»"/>
        <a:defRPr sz="1400" kern="1200">
          <a:solidFill>
            <a:schemeClr val="tx1"/>
          </a:solidFill>
          <a:latin typeface="Segoe UI" pitchFamily="34" charset="0"/>
          <a:ea typeface="+mn-ea"/>
          <a:cs typeface="Segoe UI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hyperlink" Target="https://mcfpy.github.io/mcf/" TargetMode="Externa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sew.unisg.ch/empirical-economics-and-econometrics/team-michael-lechner/" TargetMode="Externa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>
            <a:extLst>
              <a:ext uri="{FF2B5EF4-FFF2-40B4-BE49-F238E27FC236}">
                <a16:creationId xmlns:a16="http://schemas.microsoft.com/office/drawing/2014/main" id="{93D3329A-75CD-4CB7-A89B-3AB544678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72176"/>
            <a:ext cx="11176000" cy="7430852"/>
          </a:xfrm>
          <a:prstGeom prst="rect">
            <a:avLst/>
          </a:prstGeom>
        </p:spPr>
      </p:pic>
      <p:sp>
        <p:nvSpPr>
          <p:cNvPr id="9" name="Titel 1"/>
          <p:cNvSpPr>
            <a:spLocks noGrp="1"/>
          </p:cNvSpPr>
          <p:nvPr>
            <p:ph type="ctrTitle"/>
          </p:nvPr>
        </p:nvSpPr>
        <p:spPr>
          <a:xfrm>
            <a:off x="0" y="550962"/>
            <a:ext cx="11176000" cy="1512169"/>
          </a:xfrm>
          <a:solidFill>
            <a:schemeClr val="bg1">
              <a:lumMod val="95000"/>
              <a:alpha val="30000"/>
            </a:schemeClr>
          </a:solidFill>
        </p:spPr>
        <p:txBody>
          <a:bodyPr/>
          <a:lstStyle/>
          <a:p>
            <a:r>
              <a:rPr lang="en-GB" sz="3200" dirty="0">
                <a:solidFill>
                  <a:schemeClr val="tx1"/>
                </a:solidFill>
              </a:rPr>
              <a:t>Implementing Causal Machine Learning in   </a:t>
            </a:r>
            <a:br>
              <a:rPr lang="en-GB" sz="2000" dirty="0">
                <a:solidFill>
                  <a:schemeClr val="tx1"/>
                </a:solidFill>
              </a:rPr>
            </a:br>
            <a:r>
              <a:rPr lang="en-GB" sz="2000" dirty="0">
                <a:solidFill>
                  <a:schemeClr val="tx1"/>
                </a:solidFill>
              </a:rPr>
              <a:t>Online Workshop 4: Data for the hands-on-project &amp; useful descriptive statistics</a:t>
            </a:r>
          </a:p>
        </p:txBody>
      </p:sp>
      <p:sp>
        <p:nvSpPr>
          <p:cNvPr id="10" name="Untertitel 2"/>
          <p:cNvSpPr>
            <a:spLocks noGrp="1"/>
          </p:cNvSpPr>
          <p:nvPr>
            <p:ph type="subTitle" idx="1"/>
          </p:nvPr>
        </p:nvSpPr>
        <p:spPr>
          <a:xfrm>
            <a:off x="0" y="5015458"/>
            <a:ext cx="11176000" cy="822949"/>
          </a:xfrm>
          <a:solidFill>
            <a:schemeClr val="bg1">
              <a:lumMod val="95000"/>
              <a:alpha val="41000"/>
            </a:schemeClr>
          </a:solidFill>
          <a:ln>
            <a:noFill/>
          </a:ln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GB" sz="1800" b="1" dirty="0">
                <a:solidFill>
                  <a:schemeClr val="tx1"/>
                </a:solidFill>
              </a:rPr>
              <a:t>Michael Lechner</a:t>
            </a:r>
            <a:br>
              <a:rPr lang="en-GB" sz="1800" dirty="0">
                <a:solidFill>
                  <a:schemeClr val="tx1"/>
                </a:solidFill>
              </a:rPr>
            </a:br>
            <a:r>
              <a:rPr lang="en-GB" sz="1800" dirty="0">
                <a:solidFill>
                  <a:schemeClr val="tx1"/>
                </a:solidFill>
              </a:rPr>
              <a:t>Professor of Econometrics | </a:t>
            </a:r>
            <a:r>
              <a:rPr lang="en-GB" sz="1800">
                <a:solidFill>
                  <a:schemeClr val="tx1"/>
                </a:solidFill>
              </a:rPr>
              <a:t>University of St</a:t>
            </a:r>
            <a:r>
              <a:rPr lang="en-GB" sz="1800" dirty="0">
                <a:solidFill>
                  <a:schemeClr val="tx1"/>
                </a:solidFill>
              </a:rPr>
              <a:t>. Gallen | Switzerland </a:t>
            </a:r>
          </a:p>
        </p:txBody>
      </p:sp>
      <p:sp>
        <p:nvSpPr>
          <p:cNvPr id="11" name="Untertitel 2"/>
          <p:cNvSpPr txBox="1">
            <a:spLocks/>
          </p:cNvSpPr>
          <p:nvPr/>
        </p:nvSpPr>
        <p:spPr>
          <a:xfrm>
            <a:off x="-28624" y="2423170"/>
            <a:ext cx="11392024" cy="504055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  <a:ln w="25400">
            <a:noFill/>
          </a:ln>
        </p:spPr>
        <p:txBody>
          <a:bodyPr vert="horz" lIns="91440" tIns="45720" rIns="91440" bIns="45720" rtlCol="0" anchor="ctr" anchorCtr="0">
            <a:noAutofit/>
          </a:bodyPr>
          <a:lstStyle>
            <a:lvl1pPr marL="395971" indent="0" algn="l" defTabSz="914400" rtl="0" eaLnBrk="1" latinLnBrk="0" hangingPunct="1">
              <a:lnSpc>
                <a:spcPct val="150000"/>
              </a:lnSpc>
              <a:spcBef>
                <a:spcPts val="1200"/>
              </a:spcBef>
              <a:buSzPct val="116000"/>
              <a:buFont typeface="Segoe UI" pitchFamily="34" charset="0"/>
              <a:buNone/>
              <a:defRPr sz="1600" kern="1200">
                <a:solidFill>
                  <a:schemeClr val="bg1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419070" indent="0" algn="ctr" defTabSz="914400" rtl="0" eaLnBrk="1" latinLnBrk="0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defRPr>
            </a:lvl2pPr>
            <a:lvl3pPr marL="838139" indent="0" algn="ctr" defTabSz="914400" rtl="0" eaLnBrk="1" latinLnBrk="0" hangingPunct="1">
              <a:lnSpc>
                <a:spcPct val="150000"/>
              </a:lnSpc>
              <a:spcBef>
                <a:spcPts val="0"/>
              </a:spcBef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defRPr>
            </a:lvl3pPr>
            <a:lvl4pPr marL="1257209" indent="0" algn="ctr" defTabSz="914400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defRPr>
            </a:lvl4pPr>
            <a:lvl5pPr marL="1676278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defRPr>
            </a:lvl5pPr>
            <a:lvl6pPr marL="2095348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514417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33487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52556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Aft>
                <a:spcPts val="0"/>
              </a:spcAft>
            </a:pPr>
            <a:r>
              <a:rPr lang="en-GB" sz="1800" dirty="0">
                <a:solidFill>
                  <a:schemeClr val="tx1"/>
                </a:solidFill>
              </a:rPr>
              <a:t>August / September / October 2024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3B8AA2C7-AEF4-FC6D-69D9-B82066772B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8624" y="-25101"/>
            <a:ext cx="4194149" cy="576064"/>
          </a:xfrm>
          <a:prstGeom prst="rect">
            <a:avLst/>
          </a:prstGeom>
        </p:spPr>
      </p:pic>
      <p:pic>
        <p:nvPicPr>
          <p:cNvPr id="3" name="Grafik 2">
            <a:extLst>
              <a:ext uri="{FF2B5EF4-FFF2-40B4-BE49-F238E27FC236}">
                <a16:creationId xmlns:a16="http://schemas.microsoft.com/office/drawing/2014/main" id="{6D596F56-91D6-67FD-45CE-C96FD60996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25108" y="-9476"/>
            <a:ext cx="566945" cy="1314618"/>
          </a:xfrm>
          <a:prstGeom prst="rect">
            <a:avLst/>
          </a:prstGeom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3EFA47D7-EA43-DA91-F143-E8A263644B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6272" y="550961"/>
            <a:ext cx="1502470" cy="754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2954164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Data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/>
              <a:t>Data comes from 5 different regions of that country</a:t>
            </a:r>
          </a:p>
          <a:p>
            <a:pPr lvl="1"/>
            <a:r>
              <a:rPr lang="en-US" sz="1800" i="1" dirty="0">
                <a:effectLst/>
                <a:ea typeface="Times New Roman" panose="02020603050405020304" pitchFamily="18" charset="0"/>
              </a:rPr>
              <a:t>Central.csv, East.csv, North.csv, South.csv, Southwest.csv, West.csv</a:t>
            </a:r>
          </a:p>
          <a:p>
            <a:pPr lvl="2"/>
            <a:r>
              <a:rPr lang="en-GB" dirty="0">
                <a:effectLst/>
                <a:ea typeface="Times New Roman" panose="02020603050405020304" pitchFamily="18" charset="0"/>
              </a:rPr>
              <a:t>These data files may contain missing values</a:t>
            </a:r>
          </a:p>
          <a:p>
            <a:pPr lvl="1"/>
            <a:r>
              <a:rPr lang="en-GB" dirty="0"/>
              <a:t>Two additional  (somewhat cleaned) data sets are available for test purposes</a:t>
            </a:r>
          </a:p>
          <a:p>
            <a:pPr lvl="2"/>
            <a:r>
              <a:rPr lang="en-GB" i="1" dirty="0"/>
              <a:t>Large_testdata_noNaN.csv </a:t>
            </a:r>
            <a:r>
              <a:rPr lang="en-GB" dirty="0"/>
              <a:t>(N=100’000)</a:t>
            </a:r>
          </a:p>
          <a:p>
            <a:pPr lvl="2"/>
            <a:r>
              <a:rPr lang="en-GB" i="1" dirty="0"/>
              <a:t>Small_testdata_noNaN.csv </a:t>
            </a:r>
            <a:r>
              <a:rPr lang="en-GB" dirty="0"/>
              <a:t>(N=4’000)</a:t>
            </a:r>
          </a:p>
          <a:p>
            <a:pPr lvl="1"/>
            <a:r>
              <a:rPr lang="en-GB" dirty="0"/>
              <a:t>All data files</a:t>
            </a:r>
          </a:p>
          <a:p>
            <a:pPr lvl="2"/>
            <a:r>
              <a:rPr lang="en-GB" dirty="0"/>
              <a:t>contain the same variables</a:t>
            </a:r>
          </a:p>
          <a:p>
            <a:pPr lvl="2"/>
            <a:r>
              <a:rPr lang="en-GB" dirty="0"/>
              <a:t>are comma separated with variable names in the first row</a:t>
            </a:r>
          </a:p>
          <a:p>
            <a:pPr lvl="2"/>
            <a:r>
              <a:rPr lang="en-GB" i="1" dirty="0"/>
              <a:t>Python</a:t>
            </a:r>
            <a:r>
              <a:rPr lang="en-GB" dirty="0"/>
              <a:t>: Easy way to read this data is putting the data into a Pandas DataFrame</a:t>
            </a:r>
          </a:p>
          <a:p>
            <a:pPr lvl="3"/>
            <a:r>
              <a:rPr lang="en-GB" i="1" dirty="0"/>
              <a:t>E.g., </a:t>
            </a:r>
            <a:r>
              <a:rPr lang="en-GB" i="1" dirty="0" err="1"/>
              <a:t>data_df</a:t>
            </a:r>
            <a:r>
              <a:rPr lang="en-GB" i="1" dirty="0"/>
              <a:t> = </a:t>
            </a:r>
            <a:r>
              <a:rPr lang="en-GB" i="1" dirty="0" err="1"/>
              <a:t>pandas.read_csv</a:t>
            </a:r>
            <a:r>
              <a:rPr lang="en-GB" i="1" dirty="0"/>
              <a:t>(</a:t>
            </a:r>
            <a:r>
              <a:rPr lang="en-GB" i="1" dirty="0" err="1"/>
              <a:t>file_name</a:t>
            </a:r>
            <a:r>
              <a:rPr lang="en-GB" i="1" dirty="0"/>
              <a:t>)</a:t>
            </a:r>
          </a:p>
          <a:p>
            <a:r>
              <a:rPr lang="en-GB" dirty="0"/>
              <a:t>The subsequent statistics are based on </a:t>
            </a:r>
            <a:r>
              <a:rPr lang="en-GB" i="1" dirty="0"/>
              <a:t>Large_testdata_noNaN.csv</a:t>
            </a:r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68FA3306-7E26-D9AC-B44F-151A19FFEE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10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F486CDB7-44A3-7CF6-4524-48A7B147A8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4177093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5F214FEA-F1F2-435E-A7F7-D4098D1C5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792" y="1847106"/>
            <a:ext cx="2755507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5437626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Ein Bild, das Gras, Himmel, draußen, Feld enthält.&#10;&#10;Automatisch generierte Beschreibung">
            <a:extLst>
              <a:ext uri="{FF2B5EF4-FFF2-40B4-BE49-F238E27FC236}">
                <a16:creationId xmlns:a16="http://schemas.microsoft.com/office/drawing/2014/main" id="{91902901-D9EF-46BC-9ECA-5F1590E9B9A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4728" y="-1144862"/>
            <a:ext cx="13014294" cy="9760720"/>
          </a:xfrm>
          <a:prstGeom prst="rect">
            <a:avLst/>
          </a:prstGeom>
        </p:spPr>
      </p:pic>
      <p:sp>
        <p:nvSpPr>
          <p:cNvPr id="3" name="Textplatzhalter 2"/>
          <p:cNvSpPr>
            <a:spLocks noGrp="1"/>
          </p:cNvSpPr>
          <p:nvPr>
            <p:ph type="body" sz="quarter" idx="10"/>
          </p:nvPr>
        </p:nvSpPr>
        <p:spPr>
          <a:xfrm>
            <a:off x="-245640" y="1883154"/>
            <a:ext cx="11843270" cy="396000"/>
          </a:xfrm>
          <a:solidFill>
            <a:schemeClr val="bg1">
              <a:lumMod val="95000"/>
              <a:alpha val="40000"/>
            </a:schemeClr>
          </a:solidFill>
        </p:spPr>
        <p:txBody>
          <a:bodyPr>
            <a:normAutofit lnSpcReduction="10000"/>
          </a:bodyPr>
          <a:lstStyle/>
          <a:p>
            <a:pPr marL="720000" indent="0">
              <a:lnSpc>
                <a:spcPct val="100000"/>
              </a:lnSpc>
              <a:spcAft>
                <a:spcPts val="1800"/>
              </a:spcAft>
            </a:pPr>
            <a:r>
              <a:rPr lang="en-GB" sz="2000" noProof="0" dirty="0">
                <a:solidFill>
                  <a:schemeClr val="tx1"/>
                </a:solidFill>
              </a:rPr>
              <a:t>1 </a:t>
            </a:r>
            <a:r>
              <a:rPr lang="en-GB" sz="2000" dirty="0">
                <a:solidFill>
                  <a:schemeClr val="tx1"/>
                </a:solidFill>
              </a:rPr>
              <a:t>| Introduction</a:t>
            </a:r>
          </a:p>
        </p:txBody>
      </p:sp>
      <p:sp>
        <p:nvSpPr>
          <p:cNvPr id="5" name="Textplatzhalter 2"/>
          <p:cNvSpPr txBox="1">
            <a:spLocks/>
          </p:cNvSpPr>
          <p:nvPr/>
        </p:nvSpPr>
        <p:spPr>
          <a:xfrm>
            <a:off x="-245640" y="2423488"/>
            <a:ext cx="11652801" cy="396000"/>
          </a:xfrm>
          <a:prstGeom prst="rect">
            <a:avLst/>
          </a:prstGeom>
          <a:solidFill>
            <a:schemeClr val="bg1"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defPPr>
              <a:defRPr lang="de-DE"/>
            </a:defPPr>
            <a:lvl1pPr marL="720000" indent="0" defTabSz="91440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20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defTabSz="914400" eaLnBrk="1" latinLnBrk="0" hangingPunct="1">
              <a:spcBef>
                <a:spcPts val="200"/>
              </a:spcBef>
              <a:buFont typeface="Arial" pitchFamily="34" charset="0"/>
              <a:buChar char="–"/>
              <a:defRPr sz="1800"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defTabSz="914400" eaLnBrk="1" latinLnBrk="0" hangingPunct="1">
              <a:spcBef>
                <a:spcPts val="200"/>
              </a:spcBef>
              <a:buFont typeface="Symbol" pitchFamily="18" charset="2"/>
              <a:buChar char="-"/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defTabSz="91440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>
                <a:latin typeface="+mn-lt"/>
              </a:defRPr>
            </a:lvl4pPr>
            <a:lvl5pPr marL="2057400" indent="-228600" defTabSz="91440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>
                <a:latin typeface="+mn-lt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9pPr>
          </a:lstStyle>
          <a:p>
            <a:r>
              <a:rPr lang="en-GB" dirty="0">
                <a:solidFill>
                  <a:schemeClr val="tx1"/>
                </a:solidFill>
              </a:rPr>
              <a:t>2 | Information on the data provided</a:t>
            </a:r>
          </a:p>
        </p:txBody>
      </p:sp>
      <p:sp>
        <p:nvSpPr>
          <p:cNvPr id="6" name="Textplatzhalter 2"/>
          <p:cNvSpPr txBox="1">
            <a:spLocks/>
          </p:cNvSpPr>
          <p:nvPr/>
        </p:nvSpPr>
        <p:spPr>
          <a:xfrm>
            <a:off x="-245640" y="2991034"/>
            <a:ext cx="11652800" cy="396000"/>
          </a:xfrm>
          <a:prstGeom prst="rect">
            <a:avLst/>
          </a:prstGeom>
          <a:solidFill>
            <a:srgbClr val="11682E">
              <a:alpha val="40000"/>
            </a:srgb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/>
              <a:t>3 | Basic descriptive statistics</a:t>
            </a:r>
          </a:p>
        </p:txBody>
      </p:sp>
      <p:sp>
        <p:nvSpPr>
          <p:cNvPr id="8" name="Textplatzhalter 2"/>
          <p:cNvSpPr txBox="1">
            <a:spLocks/>
          </p:cNvSpPr>
          <p:nvPr/>
        </p:nvSpPr>
        <p:spPr>
          <a:xfrm>
            <a:off x="-245640" y="3527236"/>
            <a:ext cx="11843344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4 | Selectivity in the data</a:t>
            </a:r>
          </a:p>
        </p:txBody>
      </p:sp>
      <p:sp>
        <p:nvSpPr>
          <p:cNvPr id="9" name="Textplatzhalter 2">
            <a:extLst>
              <a:ext uri="{FF2B5EF4-FFF2-40B4-BE49-F238E27FC236}">
                <a16:creationId xmlns:a16="http://schemas.microsoft.com/office/drawing/2014/main" id="{4402E88E-4ADD-474F-EAD7-1E46129EE9D0}"/>
              </a:ext>
            </a:extLst>
          </p:cNvPr>
          <p:cNvSpPr txBox="1">
            <a:spLocks/>
          </p:cNvSpPr>
          <p:nvPr/>
        </p:nvSpPr>
        <p:spPr>
          <a:xfrm>
            <a:off x="-245640" y="406343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5 | Common support</a:t>
            </a:r>
          </a:p>
        </p:txBody>
      </p:sp>
      <p:sp>
        <p:nvSpPr>
          <p:cNvPr id="11" name="Textplatzhalter 2">
            <a:extLst>
              <a:ext uri="{FF2B5EF4-FFF2-40B4-BE49-F238E27FC236}">
                <a16:creationId xmlns:a16="http://schemas.microsoft.com/office/drawing/2014/main" id="{3F46B544-9E6E-81C7-71A3-6BA1205F94A1}"/>
              </a:ext>
            </a:extLst>
          </p:cNvPr>
          <p:cNvSpPr txBox="1">
            <a:spLocks/>
          </p:cNvSpPr>
          <p:nvPr/>
        </p:nvSpPr>
        <p:spPr>
          <a:xfrm>
            <a:off x="-245640" y="4599640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6 | Do-until-workshop-in-Astana task</a:t>
            </a:r>
          </a:p>
        </p:txBody>
      </p:sp>
      <p:sp>
        <p:nvSpPr>
          <p:cNvPr id="12" name="Textplatzhalter 2">
            <a:extLst>
              <a:ext uri="{FF2B5EF4-FFF2-40B4-BE49-F238E27FC236}">
                <a16:creationId xmlns:a16="http://schemas.microsoft.com/office/drawing/2014/main" id="{EFBFA3DE-B8D6-88D3-87BA-A00365987676}"/>
              </a:ext>
            </a:extLst>
          </p:cNvPr>
          <p:cNvSpPr txBox="1">
            <a:spLocks/>
          </p:cNvSpPr>
          <p:nvPr/>
        </p:nvSpPr>
        <p:spPr>
          <a:xfrm>
            <a:off x="-238400" y="517131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7 | Conclusions &amp; outlook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F1382174-4BC4-F787-B3D7-B5CF08BEA9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624" y="-25101"/>
            <a:ext cx="4194149" cy="576064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76FC7B43-CAB7-B00F-9E96-B39BCBEF82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97114" y="0"/>
            <a:ext cx="707510" cy="1640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877009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>
            <a:extLst>
              <a:ext uri="{FF2B5EF4-FFF2-40B4-BE49-F238E27FC236}">
                <a16:creationId xmlns:a16="http://schemas.microsoft.com/office/drawing/2014/main" id="{E2BE63C7-DCDB-5BDA-4814-3AB11E59BE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5565" y="2135138"/>
            <a:ext cx="10282961" cy="2088232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Standard descriptive statistics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800" y="1809298"/>
            <a:ext cx="10058400" cy="4286280"/>
          </a:xfrm>
        </p:spPr>
        <p:txBody>
          <a:bodyPr>
            <a:normAutofit fontScale="92500" lnSpcReduction="20000"/>
          </a:bodyPr>
          <a:lstStyle/>
          <a:p>
            <a:r>
              <a:rPr lang="en-GB" dirty="0"/>
              <a:t>Min, max, mean, median, # of </a:t>
            </a:r>
            <a:r>
              <a:rPr lang="en-GB" dirty="0" err="1"/>
              <a:t>NaN’s</a:t>
            </a:r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Purpose (smell tests)</a:t>
            </a:r>
          </a:p>
          <a:p>
            <a:pPr lvl="1"/>
            <a:r>
              <a:rPr lang="en-GB" dirty="0"/>
              <a:t>Identify inconsistencies with the data codebook </a:t>
            </a:r>
            <a:r>
              <a:rPr lang="en-GB" dirty="0">
                <a:sym typeface="Wingdings" panose="05000000000000000000" pitchFamily="2" charset="2"/>
              </a:rPr>
              <a:t> </a:t>
            </a:r>
            <a:r>
              <a:rPr lang="en-GB" dirty="0">
                <a:solidFill>
                  <a:srgbClr val="FF0000"/>
                </a:solidFill>
                <a:sym typeface="Wingdings" panose="05000000000000000000" pitchFamily="2" charset="2"/>
              </a:rPr>
              <a:t>SEX cannot have a minimum of 1!</a:t>
            </a:r>
            <a:endParaRPr lang="en-GB" dirty="0">
              <a:solidFill>
                <a:srgbClr val="FF0000"/>
              </a:solidFill>
            </a:endParaRPr>
          </a:p>
          <a:p>
            <a:pPr lvl="1"/>
            <a:r>
              <a:rPr lang="en-GB" dirty="0"/>
              <a:t>Check credibility of variables</a:t>
            </a:r>
          </a:p>
          <a:p>
            <a:pPr lvl="2"/>
            <a:r>
              <a:rPr lang="en-GB" dirty="0"/>
              <a:t>Example: Is the mean of earnings plausible?</a:t>
            </a:r>
          </a:p>
          <a:p>
            <a:pPr lvl="1"/>
            <a:r>
              <a:rPr lang="en-GB" dirty="0"/>
              <a:t>Check if it is plausible that data is representative for a meaningful population or highly selective</a:t>
            </a:r>
          </a:p>
          <a:p>
            <a:pPr lvl="1"/>
            <a:r>
              <a:rPr lang="en-GB" dirty="0"/>
              <a:t>…</a:t>
            </a:r>
          </a:p>
          <a:p>
            <a:pPr lvl="1"/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08929CB5-8A47-09F1-E5A7-78FBD78AA6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13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2232CDDC-7B5B-7BDB-DA1F-0922878AA7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809041029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Descriptive statistics by treatment status | 1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Check if all treatments are large enough to be formally evaluated</a:t>
            </a:r>
          </a:p>
          <a:p>
            <a:endParaRPr lang="en-GB" dirty="0"/>
          </a:p>
          <a:p>
            <a:r>
              <a:rPr lang="en-GB" dirty="0"/>
              <a:t>Check unadjusted outcome difference (causal effect incl. selection)</a:t>
            </a:r>
          </a:p>
          <a:p>
            <a:pPr lvl="1"/>
            <a:r>
              <a:rPr lang="en-GB" dirty="0"/>
              <a:t>This would be the treatment effect if there is no selection bias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2"/>
            <a:endParaRPr lang="en-GB" dirty="0"/>
          </a:p>
          <a:p>
            <a:pPr lvl="2"/>
            <a:r>
              <a:rPr lang="en-GB" dirty="0"/>
              <a:t>Either programme 4 is highly selective, or there is a</a:t>
            </a:r>
            <a:r>
              <a:rPr lang="en-GB" dirty="0">
                <a:solidFill>
                  <a:srgbClr val="FF0000"/>
                </a:solidFill>
              </a:rPr>
              <a:t> huge negative (!) programme effect for P4</a:t>
            </a:r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7F10493A-02C6-028C-81B8-764531F1D9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14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0A4C702A-3D13-5A38-06AB-02A0EDBA0B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987F7291-B8E3-04EA-7991-42C6B4D118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3664" y="2423170"/>
            <a:ext cx="4306077" cy="648072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FEAE5414-3B66-ABB8-0FA6-A5A37119B1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480" y="4043410"/>
            <a:ext cx="7418036" cy="684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40377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5F214FEA-F1F2-435E-A7F7-D4098D1C5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792" y="1847106"/>
            <a:ext cx="2755507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733268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Ein Bild, das Gras, Himmel, draußen, Feld enthält.&#10;&#10;Automatisch generierte Beschreibung">
            <a:extLst>
              <a:ext uri="{FF2B5EF4-FFF2-40B4-BE49-F238E27FC236}">
                <a16:creationId xmlns:a16="http://schemas.microsoft.com/office/drawing/2014/main" id="{91902901-D9EF-46BC-9ECA-5F1590E9B9A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4728" y="-1144862"/>
            <a:ext cx="13014294" cy="9760720"/>
          </a:xfrm>
          <a:prstGeom prst="rect">
            <a:avLst/>
          </a:prstGeom>
        </p:spPr>
      </p:pic>
      <p:sp>
        <p:nvSpPr>
          <p:cNvPr id="3" name="Textplatzhalter 2"/>
          <p:cNvSpPr>
            <a:spLocks noGrp="1"/>
          </p:cNvSpPr>
          <p:nvPr>
            <p:ph type="body" sz="quarter" idx="10"/>
          </p:nvPr>
        </p:nvSpPr>
        <p:spPr>
          <a:xfrm>
            <a:off x="-245640" y="1883154"/>
            <a:ext cx="11843270" cy="396000"/>
          </a:xfrm>
          <a:solidFill>
            <a:schemeClr val="bg1">
              <a:lumMod val="95000"/>
              <a:alpha val="40000"/>
            </a:schemeClr>
          </a:solidFill>
        </p:spPr>
        <p:txBody>
          <a:bodyPr>
            <a:normAutofit lnSpcReduction="10000"/>
          </a:bodyPr>
          <a:lstStyle/>
          <a:p>
            <a:pPr marL="720000" indent="0">
              <a:lnSpc>
                <a:spcPct val="100000"/>
              </a:lnSpc>
              <a:spcAft>
                <a:spcPts val="1800"/>
              </a:spcAft>
            </a:pPr>
            <a:r>
              <a:rPr lang="en-GB" sz="2000" noProof="0" dirty="0">
                <a:solidFill>
                  <a:schemeClr val="tx1"/>
                </a:solidFill>
              </a:rPr>
              <a:t>1 </a:t>
            </a:r>
            <a:r>
              <a:rPr lang="en-GB" sz="2000" dirty="0">
                <a:solidFill>
                  <a:schemeClr val="tx1"/>
                </a:solidFill>
              </a:rPr>
              <a:t>| Introduction</a:t>
            </a:r>
          </a:p>
        </p:txBody>
      </p:sp>
      <p:sp>
        <p:nvSpPr>
          <p:cNvPr id="5" name="Textplatzhalter 2"/>
          <p:cNvSpPr txBox="1">
            <a:spLocks/>
          </p:cNvSpPr>
          <p:nvPr/>
        </p:nvSpPr>
        <p:spPr>
          <a:xfrm>
            <a:off x="-245640" y="2423488"/>
            <a:ext cx="11652801" cy="396000"/>
          </a:xfrm>
          <a:prstGeom prst="rect">
            <a:avLst/>
          </a:prstGeom>
          <a:solidFill>
            <a:schemeClr val="bg1"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defPPr>
              <a:defRPr lang="de-DE"/>
            </a:defPPr>
            <a:lvl1pPr marL="720000" indent="0" defTabSz="91440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20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defTabSz="914400" eaLnBrk="1" latinLnBrk="0" hangingPunct="1">
              <a:spcBef>
                <a:spcPts val="200"/>
              </a:spcBef>
              <a:buFont typeface="Arial" pitchFamily="34" charset="0"/>
              <a:buChar char="–"/>
              <a:defRPr sz="1800"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defTabSz="914400" eaLnBrk="1" latinLnBrk="0" hangingPunct="1">
              <a:spcBef>
                <a:spcPts val="200"/>
              </a:spcBef>
              <a:buFont typeface="Symbol" pitchFamily="18" charset="2"/>
              <a:buChar char="-"/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defTabSz="91440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>
                <a:latin typeface="+mn-lt"/>
              </a:defRPr>
            </a:lvl4pPr>
            <a:lvl5pPr marL="2057400" indent="-228600" defTabSz="91440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>
                <a:latin typeface="+mn-lt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9pPr>
          </a:lstStyle>
          <a:p>
            <a:r>
              <a:rPr lang="en-GB" dirty="0">
                <a:solidFill>
                  <a:schemeClr val="tx1"/>
                </a:solidFill>
              </a:rPr>
              <a:t>2 | Information on the data provided</a:t>
            </a:r>
          </a:p>
        </p:txBody>
      </p:sp>
      <p:sp>
        <p:nvSpPr>
          <p:cNvPr id="6" name="Textplatzhalter 2"/>
          <p:cNvSpPr txBox="1">
            <a:spLocks/>
          </p:cNvSpPr>
          <p:nvPr/>
        </p:nvSpPr>
        <p:spPr>
          <a:xfrm>
            <a:off x="-245640" y="2991034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3 | Basic descriptive statistics</a:t>
            </a:r>
          </a:p>
        </p:txBody>
      </p:sp>
      <p:sp>
        <p:nvSpPr>
          <p:cNvPr id="8" name="Textplatzhalter 2"/>
          <p:cNvSpPr txBox="1">
            <a:spLocks/>
          </p:cNvSpPr>
          <p:nvPr/>
        </p:nvSpPr>
        <p:spPr>
          <a:xfrm>
            <a:off x="-245640" y="3527236"/>
            <a:ext cx="11843344" cy="396000"/>
          </a:xfrm>
          <a:prstGeom prst="rect">
            <a:avLst/>
          </a:prstGeom>
          <a:solidFill>
            <a:srgbClr val="11682E">
              <a:alpha val="40000"/>
            </a:srgb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/>
              <a:t>4 | Selectivity in the data</a:t>
            </a:r>
          </a:p>
        </p:txBody>
      </p:sp>
      <p:sp>
        <p:nvSpPr>
          <p:cNvPr id="9" name="Textplatzhalter 2">
            <a:extLst>
              <a:ext uri="{FF2B5EF4-FFF2-40B4-BE49-F238E27FC236}">
                <a16:creationId xmlns:a16="http://schemas.microsoft.com/office/drawing/2014/main" id="{4402E88E-4ADD-474F-EAD7-1E46129EE9D0}"/>
              </a:ext>
            </a:extLst>
          </p:cNvPr>
          <p:cNvSpPr txBox="1">
            <a:spLocks/>
          </p:cNvSpPr>
          <p:nvPr/>
        </p:nvSpPr>
        <p:spPr>
          <a:xfrm>
            <a:off x="-245640" y="406343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5 | Common support</a:t>
            </a:r>
          </a:p>
        </p:txBody>
      </p:sp>
      <p:sp>
        <p:nvSpPr>
          <p:cNvPr id="11" name="Textplatzhalter 2">
            <a:extLst>
              <a:ext uri="{FF2B5EF4-FFF2-40B4-BE49-F238E27FC236}">
                <a16:creationId xmlns:a16="http://schemas.microsoft.com/office/drawing/2014/main" id="{3F46B544-9E6E-81C7-71A3-6BA1205F94A1}"/>
              </a:ext>
            </a:extLst>
          </p:cNvPr>
          <p:cNvSpPr txBox="1">
            <a:spLocks/>
          </p:cNvSpPr>
          <p:nvPr/>
        </p:nvSpPr>
        <p:spPr>
          <a:xfrm>
            <a:off x="-245640" y="4599640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6 | Do-until-workshop-in-Astana task</a:t>
            </a:r>
          </a:p>
        </p:txBody>
      </p:sp>
      <p:sp>
        <p:nvSpPr>
          <p:cNvPr id="12" name="Textplatzhalter 2">
            <a:extLst>
              <a:ext uri="{FF2B5EF4-FFF2-40B4-BE49-F238E27FC236}">
                <a16:creationId xmlns:a16="http://schemas.microsoft.com/office/drawing/2014/main" id="{EFBFA3DE-B8D6-88D3-87BA-A00365987676}"/>
              </a:ext>
            </a:extLst>
          </p:cNvPr>
          <p:cNvSpPr txBox="1">
            <a:spLocks/>
          </p:cNvSpPr>
          <p:nvPr/>
        </p:nvSpPr>
        <p:spPr>
          <a:xfrm>
            <a:off x="-238400" y="517131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7 | Conclusions &amp; outlook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4571A75C-016B-3AE8-4D49-468D554C49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624" y="-25101"/>
            <a:ext cx="4194149" cy="576064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1DF2B4EA-A3BA-E771-11DE-480F58385D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97114" y="0"/>
            <a:ext cx="707510" cy="1640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8114215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Descriptive statistics by treatment status | 2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Get descriptive impression about possible variables leading to selection effects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lvl="1"/>
            <a:r>
              <a:rPr lang="en-GB" dirty="0"/>
              <a:t>Pre-programme earnings &amp; schooling for participants in P4 are much lower</a:t>
            </a:r>
          </a:p>
          <a:p>
            <a:pPr lvl="2"/>
            <a:r>
              <a:rPr lang="en-GB" dirty="0"/>
              <a:t>Most likely at least partly responsible for negative unadjusted effect (seen in previous slide)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4DAF1006-E942-B326-7159-9CDE0D7ECD9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17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2F6D58B2-4228-AE7A-72C0-3F79E3964DC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64CFF9CA-CBC1-D75E-51DC-736732DA00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0192" y="2423170"/>
            <a:ext cx="6289416" cy="2016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557969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Balancing tests | 1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Balancing tests are a more formal way to check if some variables have an unequal distribution between the treatments</a:t>
            </a:r>
          </a:p>
          <a:p>
            <a:r>
              <a:rPr lang="en-GB" dirty="0"/>
              <a:t>Pairwise comparisons between programmes</a:t>
            </a:r>
          </a:p>
          <a:p>
            <a:r>
              <a:rPr lang="en-GB" dirty="0"/>
              <a:t>Two common approaches</a:t>
            </a:r>
          </a:p>
          <a:p>
            <a:pPr lvl="1"/>
            <a:r>
              <a:rPr lang="en-GB" dirty="0"/>
              <a:t>Formal two sample t-test for mean differences </a:t>
            </a:r>
          </a:p>
          <a:p>
            <a:pPr lvl="2"/>
            <a:r>
              <a:rPr lang="en-GB" dirty="0"/>
              <a:t>Rejects (almost) always if sample is large enough, even if differences are too small to matter</a:t>
            </a:r>
          </a:p>
          <a:p>
            <a:pPr lvl="1"/>
            <a:r>
              <a:rPr lang="en-GB" dirty="0"/>
              <a:t>Standardized difference</a:t>
            </a:r>
          </a:p>
          <a:p>
            <a:pPr lvl="2"/>
            <a:r>
              <a:rPr lang="en-GB" dirty="0"/>
              <a:t>Independent of sample size</a:t>
            </a:r>
          </a:p>
          <a:p>
            <a:pPr lvl="2"/>
            <a:r>
              <a:rPr lang="en-GB" dirty="0"/>
              <a:t>Values &gt; 10/20 are seen as indication or stronger selection</a:t>
            </a:r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6D196CA6-FDC5-CDE9-0A18-08232BA942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18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D50BAEEE-CB07-86B1-00D0-7BC33902693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E5FE0636-D667-0ED5-6E0B-86CE13764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253886"/>
              </p:ext>
            </p:extLst>
          </p:nvPr>
        </p:nvGraphicFramePr>
        <p:xfrm>
          <a:off x="6573513" y="4721186"/>
          <a:ext cx="3096344" cy="1011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622080" progId="Equation.DSMT4">
                  <p:embed/>
                </p:oleObj>
              </mc:Choice>
              <mc:Fallback>
                <p:oleObj name="Equation" r:id="rId2" imgW="19047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73513" y="4721186"/>
                        <a:ext cx="3096344" cy="1011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05553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Balancing tests | 2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800" y="1809298"/>
            <a:ext cx="10058400" cy="4286280"/>
          </a:xfrm>
        </p:spPr>
        <p:txBody>
          <a:bodyPr>
            <a:normAutofit/>
          </a:bodyPr>
          <a:lstStyle/>
          <a:p>
            <a:r>
              <a:rPr lang="en-GB" dirty="0"/>
              <a:t>As example, let’s look at P4 again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>
                <a:solidFill>
                  <a:srgbClr val="FF0000"/>
                </a:solidFill>
              </a:rPr>
              <a:t>Clear indication of strong selectivity!</a:t>
            </a:r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EE33C07D-25ED-35DF-5BC1-F4FA934361E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19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59ECCF3F-8CA4-B674-EF2D-09A2804838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AC914DBE-54FE-3B8A-F325-164EDDA032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589" y="2443693"/>
            <a:ext cx="10387426" cy="2747997"/>
          </a:xfrm>
          <a:prstGeom prst="rect">
            <a:avLst/>
          </a:prstGeom>
          <a:ln w="5080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002401559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The workshop series | 1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800" y="1809298"/>
            <a:ext cx="10213776" cy="3926240"/>
          </a:xfrm>
        </p:spPr>
        <p:txBody>
          <a:bodyPr>
            <a:normAutofit fontScale="92500" lnSpcReduction="20000"/>
          </a:bodyPr>
          <a:lstStyle/>
          <a:p>
            <a:r>
              <a:rPr lang="en-GB" dirty="0"/>
              <a:t>4 online workshops/lectures + 1 week of workshops in Astana</a:t>
            </a:r>
          </a:p>
          <a:p>
            <a:r>
              <a:rPr lang="en-GB" dirty="0"/>
              <a:t>Goal of the Workshop series</a:t>
            </a:r>
          </a:p>
          <a:p>
            <a:pPr lvl="1"/>
            <a:r>
              <a:rPr lang="en-GB" dirty="0"/>
              <a:t>Use </a:t>
            </a:r>
            <a:r>
              <a:rPr lang="en-GB" b="1" dirty="0"/>
              <a:t>C</a:t>
            </a:r>
            <a:r>
              <a:rPr lang="en-GB" dirty="0"/>
              <a:t>ausal </a:t>
            </a:r>
            <a:r>
              <a:rPr lang="en-GB" b="1" dirty="0"/>
              <a:t>M</a:t>
            </a:r>
            <a:r>
              <a:rPr lang="en-GB" dirty="0"/>
              <a:t>achine </a:t>
            </a:r>
            <a:r>
              <a:rPr lang="en-GB" b="1" dirty="0"/>
              <a:t>L</a:t>
            </a:r>
            <a:r>
              <a:rPr lang="en-GB" dirty="0"/>
              <a:t>earning for UNICEF / Government programme evaluation (&amp; improvement)</a:t>
            </a:r>
          </a:p>
          <a:p>
            <a:pPr lvl="2"/>
            <a:r>
              <a:rPr lang="en-GB" dirty="0"/>
              <a:t>CML: Machine learning algorithms adapted to analysing causal questions</a:t>
            </a:r>
          </a:p>
          <a:p>
            <a:r>
              <a:rPr lang="en-GB" dirty="0"/>
              <a:t>Goal of online workshops</a:t>
            </a:r>
          </a:p>
          <a:p>
            <a:pPr lvl="1"/>
            <a:r>
              <a:rPr lang="en-GB" dirty="0"/>
              <a:t>Lay the necessary foundations for understanding specific CML methods</a:t>
            </a:r>
          </a:p>
          <a:p>
            <a:pPr lvl="2"/>
            <a:r>
              <a:rPr lang="en-GB" dirty="0"/>
              <a:t>Introduction to causal analysis (workshops 1 &amp; 2)</a:t>
            </a:r>
          </a:p>
          <a:p>
            <a:pPr lvl="2"/>
            <a:r>
              <a:rPr lang="en-GB" dirty="0"/>
              <a:t>Introduction to machine learning / statistical learning (workshop 3)</a:t>
            </a:r>
          </a:p>
          <a:p>
            <a:pPr lvl="1"/>
            <a:r>
              <a:rPr lang="en-GB" dirty="0"/>
              <a:t>Introduction of data to be used in Astana in hands-on sessions &amp; descriptive tools useful for causal analysis (workshop 4)</a:t>
            </a:r>
          </a:p>
          <a:p>
            <a:pPr lvl="2"/>
            <a:endParaRPr lang="en-GB" dirty="0"/>
          </a:p>
          <a:p>
            <a:pPr lvl="1"/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86F9BBA9-820C-33AD-9225-DEB1FC81FD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6232" y="27608"/>
            <a:ext cx="2787716" cy="961786"/>
          </a:xfrm>
          <a:prstGeom prst="rect">
            <a:avLst/>
          </a:prstGeom>
        </p:spPr>
      </p:pic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BF9DEBE0-1F06-B633-6C7B-B81CE61143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2</a:t>
            </a:fld>
            <a:endParaRPr lang="de-CH" dirty="0"/>
          </a:p>
        </p:txBody>
      </p:sp>
      <p:sp>
        <p:nvSpPr>
          <p:cNvPr id="8" name="Fußzeilenplatzhalter 5">
            <a:extLst>
              <a:ext uri="{FF2B5EF4-FFF2-40B4-BE49-F238E27FC236}">
                <a16:creationId xmlns:a16="http://schemas.microsoft.com/office/drawing/2014/main" id="{714D7139-C86C-F33B-C783-C8EC1524652D}"/>
              </a:ext>
            </a:extLst>
          </p:cNvPr>
          <p:cNvSpPr txBox="1">
            <a:spLocks/>
          </p:cNvSpPr>
          <p:nvPr/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/>
            <a:r>
              <a:rPr lang="de-DE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53385609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766986"/>
            <a:ext cx="10429800" cy="571504"/>
          </a:xfrm>
        </p:spPr>
        <p:txBody>
          <a:bodyPr/>
          <a:lstStyle/>
          <a:p>
            <a:r>
              <a:rPr lang="en-GB" dirty="0"/>
              <a:t>Selectivity for P4 much stronger than for, e.g., P1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16535093-C2FF-3D48-0E4D-ECFAAA0162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20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0F72E6F6-82BD-0E36-E0B9-087124254A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46B59538-072B-F936-9E5A-F3F1F8438F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448" y="3863330"/>
            <a:ext cx="9074867" cy="2400759"/>
          </a:xfrm>
          <a:prstGeom prst="rect">
            <a:avLst/>
          </a:prstGeom>
          <a:solidFill>
            <a:schemeClr val="bg1"/>
          </a:solidFill>
          <a:ln w="50800">
            <a:solidFill>
              <a:srgbClr val="FF0000"/>
            </a:solidFill>
          </a:ln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880F250D-4440-23C9-16CF-0486275603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448" y="1297332"/>
            <a:ext cx="8136904" cy="2421982"/>
          </a:xfrm>
          <a:prstGeom prst="rect">
            <a:avLst/>
          </a:prstGeom>
          <a:ln w="50800">
            <a:solidFill>
              <a:srgbClr val="007834"/>
            </a:solidFill>
          </a:ln>
        </p:spPr>
      </p:pic>
    </p:spTree>
    <p:extLst>
      <p:ext uri="{BB962C8B-B14F-4D97-AF65-F5344CB8AC3E}">
        <p14:creationId xmlns:p14="http://schemas.microsoft.com/office/powerpoint/2010/main" val="3829828701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5F214FEA-F1F2-435E-A7F7-D4098D1C5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792" y="1847106"/>
            <a:ext cx="2755507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890514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Ein Bild, das Gras, Himmel, draußen, Feld enthält.&#10;&#10;Automatisch generierte Beschreibung">
            <a:extLst>
              <a:ext uri="{FF2B5EF4-FFF2-40B4-BE49-F238E27FC236}">
                <a16:creationId xmlns:a16="http://schemas.microsoft.com/office/drawing/2014/main" id="{91902901-D9EF-46BC-9ECA-5F1590E9B9A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4728" y="-1144862"/>
            <a:ext cx="13014294" cy="9760720"/>
          </a:xfrm>
          <a:prstGeom prst="rect">
            <a:avLst/>
          </a:prstGeom>
        </p:spPr>
      </p:pic>
      <p:sp>
        <p:nvSpPr>
          <p:cNvPr id="3" name="Textplatzhalter 2"/>
          <p:cNvSpPr>
            <a:spLocks noGrp="1"/>
          </p:cNvSpPr>
          <p:nvPr>
            <p:ph type="body" sz="quarter" idx="10"/>
          </p:nvPr>
        </p:nvSpPr>
        <p:spPr>
          <a:xfrm>
            <a:off x="-245640" y="1883154"/>
            <a:ext cx="11843270" cy="396000"/>
          </a:xfrm>
          <a:solidFill>
            <a:schemeClr val="bg1">
              <a:lumMod val="95000"/>
              <a:alpha val="40000"/>
            </a:schemeClr>
          </a:solidFill>
        </p:spPr>
        <p:txBody>
          <a:bodyPr>
            <a:normAutofit lnSpcReduction="10000"/>
          </a:bodyPr>
          <a:lstStyle/>
          <a:p>
            <a:pPr marL="720000" indent="0">
              <a:lnSpc>
                <a:spcPct val="100000"/>
              </a:lnSpc>
              <a:spcAft>
                <a:spcPts val="1800"/>
              </a:spcAft>
            </a:pPr>
            <a:r>
              <a:rPr lang="en-GB" sz="2000" noProof="0" dirty="0">
                <a:solidFill>
                  <a:schemeClr val="tx1"/>
                </a:solidFill>
              </a:rPr>
              <a:t>1 </a:t>
            </a:r>
            <a:r>
              <a:rPr lang="en-GB" sz="2000" dirty="0">
                <a:solidFill>
                  <a:schemeClr val="tx1"/>
                </a:solidFill>
              </a:rPr>
              <a:t>| Introduction</a:t>
            </a:r>
          </a:p>
        </p:txBody>
      </p:sp>
      <p:sp>
        <p:nvSpPr>
          <p:cNvPr id="5" name="Textplatzhalter 2"/>
          <p:cNvSpPr txBox="1">
            <a:spLocks/>
          </p:cNvSpPr>
          <p:nvPr/>
        </p:nvSpPr>
        <p:spPr>
          <a:xfrm>
            <a:off x="-245640" y="2423488"/>
            <a:ext cx="11652801" cy="396000"/>
          </a:xfrm>
          <a:prstGeom prst="rect">
            <a:avLst/>
          </a:prstGeom>
          <a:solidFill>
            <a:schemeClr val="bg1"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defPPr>
              <a:defRPr lang="de-DE"/>
            </a:defPPr>
            <a:lvl1pPr marL="720000" indent="0" defTabSz="91440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20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defTabSz="914400" eaLnBrk="1" latinLnBrk="0" hangingPunct="1">
              <a:spcBef>
                <a:spcPts val="200"/>
              </a:spcBef>
              <a:buFont typeface="Arial" pitchFamily="34" charset="0"/>
              <a:buChar char="–"/>
              <a:defRPr sz="1800"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defTabSz="914400" eaLnBrk="1" latinLnBrk="0" hangingPunct="1">
              <a:spcBef>
                <a:spcPts val="200"/>
              </a:spcBef>
              <a:buFont typeface="Symbol" pitchFamily="18" charset="2"/>
              <a:buChar char="-"/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defTabSz="91440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>
                <a:latin typeface="+mn-lt"/>
              </a:defRPr>
            </a:lvl4pPr>
            <a:lvl5pPr marL="2057400" indent="-228600" defTabSz="91440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>
                <a:latin typeface="+mn-lt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9pPr>
          </a:lstStyle>
          <a:p>
            <a:r>
              <a:rPr lang="en-GB" dirty="0">
                <a:solidFill>
                  <a:schemeClr val="tx1"/>
                </a:solidFill>
              </a:rPr>
              <a:t>2 | Information on the data provided</a:t>
            </a:r>
          </a:p>
        </p:txBody>
      </p:sp>
      <p:sp>
        <p:nvSpPr>
          <p:cNvPr id="6" name="Textplatzhalter 2"/>
          <p:cNvSpPr txBox="1">
            <a:spLocks/>
          </p:cNvSpPr>
          <p:nvPr/>
        </p:nvSpPr>
        <p:spPr>
          <a:xfrm>
            <a:off x="-245640" y="2991034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3 | Basic descriptive statistics</a:t>
            </a:r>
          </a:p>
        </p:txBody>
      </p:sp>
      <p:sp>
        <p:nvSpPr>
          <p:cNvPr id="8" name="Textplatzhalter 2"/>
          <p:cNvSpPr txBox="1">
            <a:spLocks/>
          </p:cNvSpPr>
          <p:nvPr/>
        </p:nvSpPr>
        <p:spPr>
          <a:xfrm>
            <a:off x="-245640" y="3527236"/>
            <a:ext cx="11843344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4 | Selectivity in the data</a:t>
            </a:r>
          </a:p>
        </p:txBody>
      </p:sp>
      <p:sp>
        <p:nvSpPr>
          <p:cNvPr id="9" name="Textplatzhalter 2">
            <a:extLst>
              <a:ext uri="{FF2B5EF4-FFF2-40B4-BE49-F238E27FC236}">
                <a16:creationId xmlns:a16="http://schemas.microsoft.com/office/drawing/2014/main" id="{4402E88E-4ADD-474F-EAD7-1E46129EE9D0}"/>
              </a:ext>
            </a:extLst>
          </p:cNvPr>
          <p:cNvSpPr txBox="1">
            <a:spLocks/>
          </p:cNvSpPr>
          <p:nvPr/>
        </p:nvSpPr>
        <p:spPr>
          <a:xfrm>
            <a:off x="-245640" y="4063438"/>
            <a:ext cx="11652800" cy="396000"/>
          </a:xfrm>
          <a:prstGeom prst="rect">
            <a:avLst/>
          </a:prstGeom>
          <a:solidFill>
            <a:srgbClr val="11682E">
              <a:alpha val="40000"/>
            </a:srgb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/>
              <a:t>5 | Common support</a:t>
            </a:r>
          </a:p>
        </p:txBody>
      </p:sp>
      <p:sp>
        <p:nvSpPr>
          <p:cNvPr id="11" name="Textplatzhalter 2">
            <a:extLst>
              <a:ext uri="{FF2B5EF4-FFF2-40B4-BE49-F238E27FC236}">
                <a16:creationId xmlns:a16="http://schemas.microsoft.com/office/drawing/2014/main" id="{3F46B544-9E6E-81C7-71A3-6BA1205F94A1}"/>
              </a:ext>
            </a:extLst>
          </p:cNvPr>
          <p:cNvSpPr txBox="1">
            <a:spLocks/>
          </p:cNvSpPr>
          <p:nvPr/>
        </p:nvSpPr>
        <p:spPr>
          <a:xfrm>
            <a:off x="-245640" y="4599640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6 | Do-until-workshop-in-Astana task</a:t>
            </a:r>
          </a:p>
        </p:txBody>
      </p:sp>
      <p:sp>
        <p:nvSpPr>
          <p:cNvPr id="12" name="Textplatzhalter 2">
            <a:extLst>
              <a:ext uri="{FF2B5EF4-FFF2-40B4-BE49-F238E27FC236}">
                <a16:creationId xmlns:a16="http://schemas.microsoft.com/office/drawing/2014/main" id="{EFBFA3DE-B8D6-88D3-87BA-A00365987676}"/>
              </a:ext>
            </a:extLst>
          </p:cNvPr>
          <p:cNvSpPr txBox="1">
            <a:spLocks/>
          </p:cNvSpPr>
          <p:nvPr/>
        </p:nvSpPr>
        <p:spPr>
          <a:xfrm>
            <a:off x="-238400" y="517131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7 | Conclusions &amp; outlook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FE075691-94DD-79D9-0918-BBD0FC9CE7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624" y="-25101"/>
            <a:ext cx="4194149" cy="576064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39252A20-C48C-9AEB-B738-902452243C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97114" y="0"/>
            <a:ext cx="707510" cy="1640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7303302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Intro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The common support conditions means in this data that every unit in the data must be able to end up in all 5 possible states</a:t>
            </a:r>
          </a:p>
          <a:p>
            <a:r>
              <a:rPr lang="en-GB" dirty="0"/>
              <a:t>If the common support condition is violated, many causal evaluation methods will not work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16535093-C2FF-3D48-0E4D-ECFAAA0162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23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0F72E6F6-82BD-0E36-E0B9-087124254A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283145802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How to check for common support violation | 1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Descriptive statistics by treatment state</a:t>
            </a:r>
          </a:p>
          <a:p>
            <a:pPr lvl="1"/>
            <a:r>
              <a:rPr lang="en-GB" dirty="0"/>
              <a:t>Are there any features that do not appear in certain treatments? </a:t>
            </a:r>
            <a:r>
              <a:rPr lang="en-GB" dirty="0">
                <a:sym typeface="Wingdings" panose="05000000000000000000" pitchFamily="2" charset="2"/>
              </a:rPr>
              <a:t> check means by treatment</a:t>
            </a:r>
          </a:p>
          <a:p>
            <a:pPr lvl="2"/>
            <a:r>
              <a:rPr lang="en-GB" dirty="0">
                <a:sym typeface="Wingdings" panose="05000000000000000000" pitchFamily="2" charset="2"/>
              </a:rPr>
              <a:t>Not obvious from the descriptive analysis so far</a:t>
            </a:r>
          </a:p>
          <a:p>
            <a:pPr lvl="3"/>
            <a:r>
              <a:rPr lang="en-GB" dirty="0">
                <a:sym typeface="Wingdings" panose="05000000000000000000" pitchFamily="2" charset="2"/>
              </a:rPr>
              <a:t>But: Consider more variables in descriptive analysis</a:t>
            </a:r>
          </a:p>
          <a:p>
            <a:pPr lvl="3"/>
            <a:r>
              <a:rPr lang="en-GB" dirty="0">
                <a:sym typeface="Wingdings" panose="05000000000000000000" pitchFamily="2" charset="2"/>
              </a:rPr>
              <a:t>But: Recode categorial variables as dummies to make detection easier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16535093-C2FF-3D48-0E4D-ECFAAA0162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24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0F72E6F6-82BD-0E36-E0B9-087124254A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648983862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How to check for common support violation | 2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Check formal identification condition (propensity score)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However, even if this is fulfilled, it might be in the data there are no comparison observations that have similar propensity scores in the different treatment groups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16535093-C2FF-3D48-0E4D-ECFAAA0162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25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0F72E6F6-82BD-0E36-E0B9-087124254A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3B611E0E-F483-BBAD-7E04-2053F7513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96385"/>
              </p:ext>
            </p:extLst>
          </p:nvPr>
        </p:nvGraphicFramePr>
        <p:xfrm>
          <a:off x="2491656" y="2855218"/>
          <a:ext cx="4573615" cy="402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203040" progId="Equation.DSMT4">
                  <p:embed/>
                </p:oleObj>
              </mc:Choice>
              <mc:Fallback>
                <p:oleObj name="Equation" r:id="rId2" imgW="231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91656" y="2855218"/>
                        <a:ext cx="4573615" cy="402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318229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550962"/>
            <a:ext cx="10429800" cy="571504"/>
          </a:xfrm>
        </p:spPr>
        <p:txBody>
          <a:bodyPr/>
          <a:lstStyle/>
          <a:p>
            <a:r>
              <a:rPr lang="en-GB" dirty="0"/>
              <a:t>How to check for common support violation | 3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Rule</a:t>
            </a:r>
          </a:p>
          <a:p>
            <a:pPr lvl="1"/>
            <a:r>
              <a:rPr lang="en-GB" dirty="0"/>
              <a:t>Largest acceptable upper value: Smallest maximum in any treatment sample</a:t>
            </a:r>
          </a:p>
          <a:p>
            <a:pPr lvl="1"/>
            <a:r>
              <a:rPr lang="en-GB" dirty="0"/>
              <a:t>Smallest acceptable lower value: Largest minimum in any treatment sample</a:t>
            </a:r>
          </a:p>
          <a:p>
            <a:pPr lvl="1"/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16535093-C2FF-3D48-0E4D-ECFAAA0162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26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0F72E6F6-82BD-0E36-E0B9-087124254A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F7AEE663-3AAB-3D26-C40C-7FC7852C14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1617" y="1122466"/>
            <a:ext cx="6485410" cy="2996954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D388500E-EED8-091F-8AFB-3E320AED98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0923" y="5176694"/>
            <a:ext cx="6339445" cy="889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88654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Remedies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Delete observation that are off-support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16535093-C2FF-3D48-0E4D-ECFAAA0162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27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0F72E6F6-82BD-0E36-E0B9-087124254A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FE4C42D8-EAC7-361C-AEA7-7F5957705A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5364" y="2355114"/>
            <a:ext cx="2978660" cy="3800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173798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Implications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Has the population changed in an important way?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16535093-C2FF-3D48-0E4D-ECFAAA0162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28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0F72E6F6-82BD-0E36-E0B9-087124254A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13E176B4-850E-371F-F9BD-AE1BAB3FE3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025" y="4369070"/>
            <a:ext cx="8668960" cy="1438476"/>
          </a:xfrm>
          <a:prstGeom prst="rect">
            <a:avLst/>
          </a:prstGeom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AB71E994-B8B9-FFA9-A7D2-1AF5B48BC3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025" y="2567186"/>
            <a:ext cx="8811855" cy="1476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371854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Visualisations | P1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81639F9F-6B25-E91D-CC2D-C48B249278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29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FD1661F2-E972-891A-05E6-A4223389AA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pic>
        <p:nvPicPr>
          <p:cNvPr id="8" name="Grafik 7" descr="Ein Bild, das Text, Screenshot, Diagramm enthält.&#10;&#10;Automatisch generierte Beschreibung">
            <a:extLst>
              <a:ext uri="{FF2B5EF4-FFF2-40B4-BE49-F238E27FC236}">
                <a16:creationId xmlns:a16="http://schemas.microsoft.com/office/drawing/2014/main" id="{AA94111E-7D92-127F-ABA4-077261AF1C2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1656" y="1526738"/>
            <a:ext cx="6336704" cy="475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315086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The workshop series | 2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4 online workshops</a:t>
            </a:r>
          </a:p>
          <a:p>
            <a:pPr lvl="1"/>
            <a:r>
              <a:rPr lang="en-GB" dirty="0"/>
              <a:t>August 27, 14</a:t>
            </a:r>
            <a:r>
              <a:rPr lang="en-GB" baseline="30000" dirty="0"/>
              <a:t>30</a:t>
            </a:r>
            <a:r>
              <a:rPr lang="en-GB" dirty="0"/>
              <a:t>-16</a:t>
            </a:r>
            <a:r>
              <a:rPr lang="en-GB" baseline="30000" dirty="0"/>
              <a:t>30</a:t>
            </a:r>
            <a:r>
              <a:rPr lang="en-GB" dirty="0"/>
              <a:t>: Correlation &amp; causation</a:t>
            </a:r>
          </a:p>
          <a:p>
            <a:pPr lvl="1"/>
            <a:r>
              <a:rPr lang="en-GB" dirty="0"/>
              <a:t>September 3, 14</a:t>
            </a:r>
            <a:r>
              <a:rPr lang="en-GB" baseline="30000" dirty="0"/>
              <a:t>30</a:t>
            </a:r>
            <a:r>
              <a:rPr lang="en-GB" dirty="0"/>
              <a:t>-16</a:t>
            </a:r>
            <a:r>
              <a:rPr lang="en-GB" baseline="30000" dirty="0"/>
              <a:t>30</a:t>
            </a:r>
            <a:r>
              <a:rPr lang="en-GB" dirty="0"/>
              <a:t>: Available identification strategies &amp; classical estimation</a:t>
            </a:r>
          </a:p>
          <a:p>
            <a:pPr lvl="1"/>
            <a:r>
              <a:rPr lang="en-GB" dirty="0"/>
              <a:t>September 10, 14</a:t>
            </a:r>
            <a:r>
              <a:rPr lang="en-GB" baseline="30000" dirty="0"/>
              <a:t>30</a:t>
            </a:r>
            <a:r>
              <a:rPr lang="en-GB" dirty="0"/>
              <a:t>-16</a:t>
            </a:r>
            <a:r>
              <a:rPr lang="en-GB" baseline="30000" dirty="0"/>
              <a:t>30</a:t>
            </a:r>
            <a:r>
              <a:rPr lang="en-GB" dirty="0"/>
              <a:t>: Machine Learning</a:t>
            </a:r>
          </a:p>
          <a:p>
            <a:pPr lvl="1"/>
            <a:r>
              <a:rPr lang="en-GB" dirty="0"/>
              <a:t>September 11</a:t>
            </a:r>
            <a:r>
              <a:rPr lang="en-GB"/>
              <a:t>, 14</a:t>
            </a:r>
            <a:r>
              <a:rPr lang="en-GB" baseline="30000"/>
              <a:t>30</a:t>
            </a:r>
            <a:r>
              <a:rPr lang="en-GB"/>
              <a:t>-15</a:t>
            </a:r>
            <a:r>
              <a:rPr lang="en-GB" baseline="30000"/>
              <a:t>30</a:t>
            </a:r>
            <a:r>
              <a:rPr lang="en-GB"/>
              <a:t>: </a:t>
            </a:r>
            <a:r>
              <a:rPr lang="en-GB" dirty="0"/>
              <a:t>The data for the Astana workshop &amp; useful descriptive statistics</a:t>
            </a:r>
          </a:p>
          <a:p>
            <a:pPr lvl="1"/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3893D440-D6A1-49B3-0474-168971408C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6232" y="27608"/>
            <a:ext cx="2787716" cy="961786"/>
          </a:xfrm>
          <a:prstGeom prst="rect">
            <a:avLst/>
          </a:prstGeom>
        </p:spPr>
      </p:pic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85D8FFEC-8901-431D-81CA-462CBA8BF55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3</a:t>
            </a:fld>
            <a:endParaRPr lang="de-CH" dirty="0"/>
          </a:p>
        </p:txBody>
      </p:sp>
      <p:sp>
        <p:nvSpPr>
          <p:cNvPr id="8" name="Fußzeilenplatzhalter 5">
            <a:extLst>
              <a:ext uri="{FF2B5EF4-FFF2-40B4-BE49-F238E27FC236}">
                <a16:creationId xmlns:a16="http://schemas.microsoft.com/office/drawing/2014/main" id="{0745BCC6-2477-88D9-B5E4-ABEBFBA0B3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200930109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Visualisations | P2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81639F9F-6B25-E91D-CC2D-C48B249278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30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FD1661F2-E972-891A-05E6-A4223389AA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pic>
        <p:nvPicPr>
          <p:cNvPr id="11" name="Grafik 10" descr="Ein Bild, das Text, Screenshot, Diagramm enthält.&#10;&#10;Automatisch generierte Beschreibung">
            <a:extLst>
              <a:ext uri="{FF2B5EF4-FFF2-40B4-BE49-F238E27FC236}">
                <a16:creationId xmlns:a16="http://schemas.microsoft.com/office/drawing/2014/main" id="{5328F837-DD47-9A1F-0837-1A1754BDD91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664" y="1634450"/>
            <a:ext cx="5950416" cy="4462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961628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Visualisations | P3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81639F9F-6B25-E91D-CC2D-C48B249278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31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FD1661F2-E972-891A-05E6-A4223389AA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pic>
        <p:nvPicPr>
          <p:cNvPr id="8" name="Grafik 7" descr="Ein Bild, das Text, Screenshot, Diagramm enthält.&#10;&#10;Automatisch generierte Beschreibung">
            <a:extLst>
              <a:ext uri="{FF2B5EF4-FFF2-40B4-BE49-F238E27FC236}">
                <a16:creationId xmlns:a16="http://schemas.microsoft.com/office/drawing/2014/main" id="{48BA528F-B6FC-18CF-28C5-F002576CBB2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7640" y="1729898"/>
            <a:ext cx="5945267" cy="445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3903756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Visualisations | P4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81639F9F-6B25-E91D-CC2D-C48B249278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32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FD1661F2-E972-891A-05E6-A4223389AA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pic>
        <p:nvPicPr>
          <p:cNvPr id="8" name="Grafik 7" descr="Ein Bild, das Text, Screenshot, Diagramm, Schrift enthält.&#10;&#10;Automatisch generierte Beschreibung">
            <a:extLst>
              <a:ext uri="{FF2B5EF4-FFF2-40B4-BE49-F238E27FC236}">
                <a16:creationId xmlns:a16="http://schemas.microsoft.com/office/drawing/2014/main" id="{DA026F01-6628-00CF-CCFC-EC225D0FA43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1616" y="1633747"/>
            <a:ext cx="5852160" cy="4389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1880776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5F214FEA-F1F2-435E-A7F7-D4098D1C5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792" y="1847106"/>
            <a:ext cx="2755507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290444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Ein Bild, das Gras, Himmel, draußen, Feld enthält.&#10;&#10;Automatisch generierte Beschreibung">
            <a:extLst>
              <a:ext uri="{FF2B5EF4-FFF2-40B4-BE49-F238E27FC236}">
                <a16:creationId xmlns:a16="http://schemas.microsoft.com/office/drawing/2014/main" id="{91902901-D9EF-46BC-9ECA-5F1590E9B9A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4728" y="-1144862"/>
            <a:ext cx="13014294" cy="9760720"/>
          </a:xfrm>
          <a:prstGeom prst="rect">
            <a:avLst/>
          </a:prstGeom>
        </p:spPr>
      </p:pic>
      <p:sp>
        <p:nvSpPr>
          <p:cNvPr id="3" name="Textplatzhalter 2"/>
          <p:cNvSpPr>
            <a:spLocks noGrp="1"/>
          </p:cNvSpPr>
          <p:nvPr>
            <p:ph type="body" sz="quarter" idx="10"/>
          </p:nvPr>
        </p:nvSpPr>
        <p:spPr>
          <a:xfrm>
            <a:off x="-245640" y="1883154"/>
            <a:ext cx="11843270" cy="396000"/>
          </a:xfrm>
          <a:solidFill>
            <a:schemeClr val="bg1">
              <a:lumMod val="95000"/>
              <a:alpha val="40000"/>
            </a:schemeClr>
          </a:solidFill>
        </p:spPr>
        <p:txBody>
          <a:bodyPr>
            <a:normAutofit lnSpcReduction="10000"/>
          </a:bodyPr>
          <a:lstStyle/>
          <a:p>
            <a:pPr marL="720000" indent="0">
              <a:lnSpc>
                <a:spcPct val="100000"/>
              </a:lnSpc>
              <a:spcAft>
                <a:spcPts val="1800"/>
              </a:spcAft>
            </a:pPr>
            <a:r>
              <a:rPr lang="en-GB" sz="2000" noProof="0" dirty="0">
                <a:solidFill>
                  <a:schemeClr val="tx1"/>
                </a:solidFill>
              </a:rPr>
              <a:t>1 </a:t>
            </a:r>
            <a:r>
              <a:rPr lang="en-GB" sz="2000" dirty="0">
                <a:solidFill>
                  <a:schemeClr val="tx1"/>
                </a:solidFill>
              </a:rPr>
              <a:t>| Introduction</a:t>
            </a:r>
          </a:p>
        </p:txBody>
      </p:sp>
      <p:sp>
        <p:nvSpPr>
          <p:cNvPr id="5" name="Textplatzhalter 2"/>
          <p:cNvSpPr txBox="1">
            <a:spLocks/>
          </p:cNvSpPr>
          <p:nvPr/>
        </p:nvSpPr>
        <p:spPr>
          <a:xfrm>
            <a:off x="-245640" y="2423488"/>
            <a:ext cx="11652801" cy="396000"/>
          </a:xfrm>
          <a:prstGeom prst="rect">
            <a:avLst/>
          </a:prstGeom>
          <a:solidFill>
            <a:schemeClr val="bg1"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defPPr>
              <a:defRPr lang="de-DE"/>
            </a:defPPr>
            <a:lvl1pPr marL="720000" indent="0" defTabSz="91440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20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defTabSz="914400" eaLnBrk="1" latinLnBrk="0" hangingPunct="1">
              <a:spcBef>
                <a:spcPts val="200"/>
              </a:spcBef>
              <a:buFont typeface="Arial" pitchFamily="34" charset="0"/>
              <a:buChar char="–"/>
              <a:defRPr sz="1800"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defTabSz="914400" eaLnBrk="1" latinLnBrk="0" hangingPunct="1">
              <a:spcBef>
                <a:spcPts val="200"/>
              </a:spcBef>
              <a:buFont typeface="Symbol" pitchFamily="18" charset="2"/>
              <a:buChar char="-"/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defTabSz="91440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>
                <a:latin typeface="+mn-lt"/>
              </a:defRPr>
            </a:lvl4pPr>
            <a:lvl5pPr marL="2057400" indent="-228600" defTabSz="91440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>
                <a:latin typeface="+mn-lt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9pPr>
          </a:lstStyle>
          <a:p>
            <a:r>
              <a:rPr lang="en-GB" dirty="0">
                <a:solidFill>
                  <a:schemeClr val="tx1"/>
                </a:solidFill>
              </a:rPr>
              <a:t>2 | Information on the data provided</a:t>
            </a:r>
          </a:p>
        </p:txBody>
      </p:sp>
      <p:sp>
        <p:nvSpPr>
          <p:cNvPr id="6" name="Textplatzhalter 2"/>
          <p:cNvSpPr txBox="1">
            <a:spLocks/>
          </p:cNvSpPr>
          <p:nvPr/>
        </p:nvSpPr>
        <p:spPr>
          <a:xfrm>
            <a:off x="-245640" y="2991034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3 | Basic descriptive statistics</a:t>
            </a:r>
          </a:p>
        </p:txBody>
      </p:sp>
      <p:sp>
        <p:nvSpPr>
          <p:cNvPr id="8" name="Textplatzhalter 2"/>
          <p:cNvSpPr txBox="1">
            <a:spLocks/>
          </p:cNvSpPr>
          <p:nvPr/>
        </p:nvSpPr>
        <p:spPr>
          <a:xfrm>
            <a:off x="-245640" y="3527236"/>
            <a:ext cx="11843344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4 | Selectivity in the data</a:t>
            </a:r>
          </a:p>
        </p:txBody>
      </p:sp>
      <p:sp>
        <p:nvSpPr>
          <p:cNvPr id="9" name="Textplatzhalter 2">
            <a:extLst>
              <a:ext uri="{FF2B5EF4-FFF2-40B4-BE49-F238E27FC236}">
                <a16:creationId xmlns:a16="http://schemas.microsoft.com/office/drawing/2014/main" id="{4402E88E-4ADD-474F-EAD7-1E46129EE9D0}"/>
              </a:ext>
            </a:extLst>
          </p:cNvPr>
          <p:cNvSpPr txBox="1">
            <a:spLocks/>
          </p:cNvSpPr>
          <p:nvPr/>
        </p:nvSpPr>
        <p:spPr>
          <a:xfrm>
            <a:off x="-245640" y="406343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5 | Common support</a:t>
            </a:r>
          </a:p>
        </p:txBody>
      </p:sp>
      <p:sp>
        <p:nvSpPr>
          <p:cNvPr id="11" name="Textplatzhalter 2">
            <a:extLst>
              <a:ext uri="{FF2B5EF4-FFF2-40B4-BE49-F238E27FC236}">
                <a16:creationId xmlns:a16="http://schemas.microsoft.com/office/drawing/2014/main" id="{3F46B544-9E6E-81C7-71A3-6BA1205F94A1}"/>
              </a:ext>
            </a:extLst>
          </p:cNvPr>
          <p:cNvSpPr txBox="1">
            <a:spLocks/>
          </p:cNvSpPr>
          <p:nvPr/>
        </p:nvSpPr>
        <p:spPr>
          <a:xfrm>
            <a:off x="-245640" y="4599640"/>
            <a:ext cx="11652800" cy="396000"/>
          </a:xfrm>
          <a:prstGeom prst="rect">
            <a:avLst/>
          </a:prstGeom>
          <a:solidFill>
            <a:srgbClr val="11682E">
              <a:alpha val="40000"/>
            </a:srgb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/>
              <a:t>6 | Do-until-workshop-in-Astana task</a:t>
            </a:r>
          </a:p>
        </p:txBody>
      </p:sp>
      <p:sp>
        <p:nvSpPr>
          <p:cNvPr id="12" name="Textplatzhalter 2">
            <a:extLst>
              <a:ext uri="{FF2B5EF4-FFF2-40B4-BE49-F238E27FC236}">
                <a16:creationId xmlns:a16="http://schemas.microsoft.com/office/drawing/2014/main" id="{EFBFA3DE-B8D6-88D3-87BA-A00365987676}"/>
              </a:ext>
            </a:extLst>
          </p:cNvPr>
          <p:cNvSpPr txBox="1">
            <a:spLocks/>
          </p:cNvSpPr>
          <p:nvPr/>
        </p:nvSpPr>
        <p:spPr>
          <a:xfrm>
            <a:off x="-238400" y="517131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7 | Conclusions &amp; outlook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70243489-E8B1-403F-6A97-FA55FD1829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624" y="-25101"/>
            <a:ext cx="4194149" cy="576064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B5C0E519-38DA-92A6-CFEE-FC5C0E0F38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97114" y="0"/>
            <a:ext cx="707510" cy="1640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775341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Tasks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Provide the descriptive statistics discussed in this lecture for one of the regions in country XXX</a:t>
            </a:r>
          </a:p>
          <a:p>
            <a:r>
              <a:rPr lang="en-GB" dirty="0"/>
              <a:t>Analyse the common support</a:t>
            </a:r>
          </a:p>
          <a:p>
            <a:r>
              <a:rPr lang="en-GB" dirty="0"/>
              <a:t>Provide a regression (OLS) based estimation of the average causal effect of all 4 programmes compared to non-participation</a:t>
            </a:r>
          </a:p>
          <a:p>
            <a:pPr lvl="1"/>
            <a:r>
              <a:rPr lang="en-GB" dirty="0"/>
              <a:t>Use the common support as data</a:t>
            </a:r>
          </a:p>
          <a:p>
            <a:pPr lvl="1"/>
            <a:r>
              <a:rPr lang="en-GB" dirty="0"/>
              <a:t>Specify the treatment with 4 indicator variables, one for each programme</a:t>
            </a:r>
          </a:p>
          <a:p>
            <a:pPr lvl="1"/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16535093-C2FF-3D48-0E4D-ECFAAA0162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35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0F72E6F6-82BD-0E36-E0B9-087124254A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638459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Practical hints | 1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You may choose the data from region you prefer</a:t>
            </a:r>
          </a:p>
          <a:p>
            <a:r>
              <a:rPr lang="en-GB" dirty="0"/>
              <a:t>All data files have the same structure</a:t>
            </a:r>
          </a:p>
          <a:p>
            <a:pPr lvl="1"/>
            <a:r>
              <a:rPr lang="en-GB" i="1" dirty="0"/>
              <a:t>*****testdata_noNaN.csv </a:t>
            </a:r>
            <a:r>
              <a:rPr lang="en-GB" dirty="0"/>
              <a:t>have no missing values, while the other files have missing values</a:t>
            </a:r>
          </a:p>
          <a:p>
            <a:r>
              <a:rPr lang="en-GB" dirty="0"/>
              <a:t>It may be an efficient procedure to develop the code &amp; run it on the smallest data set</a:t>
            </a:r>
          </a:p>
          <a:p>
            <a:pPr lvl="1"/>
            <a:r>
              <a:rPr lang="en-GB" i="1" dirty="0"/>
              <a:t>Small_testdata_noNaN.csv</a:t>
            </a:r>
          </a:p>
          <a:p>
            <a:pPr lvl="1"/>
            <a:r>
              <a:rPr lang="en-GB" dirty="0"/>
              <a:t>Once everything is running, apply your programme to your region of choice</a:t>
            </a:r>
          </a:p>
          <a:p>
            <a:pPr lvl="2"/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4B6A648A-B5B1-DBDE-4C45-2F7E22AE6BF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36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F11C8FC9-FDBF-159A-ED0D-8DCE5C95EF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3295921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Practical hints | 2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There are two possible strategies to solve the take-home</a:t>
            </a:r>
          </a:p>
          <a:p>
            <a:pPr lvl="1"/>
            <a:r>
              <a:rPr lang="en-GB" dirty="0"/>
              <a:t>Compute the statistics with your software / package of choice </a:t>
            </a:r>
          </a:p>
          <a:p>
            <a:pPr lvl="2"/>
            <a:r>
              <a:rPr lang="en-GB" dirty="0"/>
              <a:t>All statistical packages should be able to do this (perhaps with the exception of the standardized difference)</a:t>
            </a:r>
          </a:p>
          <a:p>
            <a:pPr lvl="1"/>
            <a:r>
              <a:rPr lang="en-GB" dirty="0"/>
              <a:t>Use the </a:t>
            </a:r>
            <a:r>
              <a:rPr lang="en-GB" i="1" dirty="0"/>
              <a:t>mcf</a:t>
            </a:r>
            <a:r>
              <a:rPr lang="en-GB" dirty="0"/>
              <a:t> module in Python for the descriptive statistics</a:t>
            </a:r>
          </a:p>
          <a:p>
            <a:pPr lvl="2"/>
            <a:r>
              <a:rPr lang="en-GB" dirty="0"/>
              <a:t>All statistics discussed are implemented in the </a:t>
            </a:r>
            <a:r>
              <a:rPr lang="en-GB" i="1" dirty="0"/>
              <a:t>mcf</a:t>
            </a:r>
            <a:r>
              <a:rPr lang="en-GB" dirty="0"/>
              <a:t> Python module</a:t>
            </a:r>
          </a:p>
          <a:p>
            <a:pPr lvl="2"/>
            <a:r>
              <a:rPr lang="en-GB" dirty="0"/>
              <a:t>If you will participate in the Astana hands-on (Thursday), then this is the efficient strategy</a:t>
            </a:r>
          </a:p>
          <a:p>
            <a:pPr lvl="3"/>
            <a:r>
              <a:rPr lang="en-GB" dirty="0"/>
              <a:t>pip install </a:t>
            </a:r>
            <a:r>
              <a:rPr lang="en-GB" i="1" dirty="0"/>
              <a:t>mcf  </a:t>
            </a:r>
            <a:r>
              <a:rPr lang="en-GB" dirty="0"/>
              <a:t>(from PyPI)</a:t>
            </a:r>
          </a:p>
          <a:p>
            <a:pPr lvl="3"/>
            <a:r>
              <a:rPr lang="en-GB" dirty="0"/>
              <a:t>Follow advice about installation on </a:t>
            </a:r>
            <a:r>
              <a:rPr lang="en-GB" i="1" dirty="0"/>
              <a:t>mcf</a:t>
            </a:r>
            <a:r>
              <a:rPr lang="en-GB" dirty="0"/>
              <a:t> homepage (</a:t>
            </a:r>
            <a:r>
              <a:rPr lang="en-US" dirty="0">
                <a:hlinkClick r:id="rId2"/>
              </a:rPr>
              <a:t>Modified Causal Forests — mcf 0.6.0 documentation (mcfpy.github.io)</a:t>
            </a:r>
            <a:r>
              <a:rPr lang="en-GB" dirty="0"/>
              <a:t>)</a:t>
            </a:r>
          </a:p>
          <a:p>
            <a:pPr lvl="1"/>
            <a:endParaRPr lang="en-GB" dirty="0"/>
          </a:p>
          <a:p>
            <a:pPr lvl="2"/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4B6A648A-B5B1-DBDE-4C45-2F7E22AE6BF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37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F11C8FC9-FDBF-159A-ED0D-8DCE5C95EF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257420571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5F214FEA-F1F2-435E-A7F7-D4098D1C5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792" y="1847106"/>
            <a:ext cx="2755507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4827811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 descr="Ein Bild, das Himmel, Gras, draußen, Feld enthält.&#10;&#10;Automatisch generierte Beschreibung">
            <a:extLst>
              <a:ext uri="{FF2B5EF4-FFF2-40B4-BE49-F238E27FC236}">
                <a16:creationId xmlns:a16="http://schemas.microsoft.com/office/drawing/2014/main" id="{5E255A68-01C7-57AE-A0AA-4E8D42A3ACD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371512"/>
            <a:ext cx="11176000" cy="8382000"/>
          </a:xfrm>
          <a:prstGeom prst="rect">
            <a:avLst/>
          </a:prstGeom>
        </p:spPr>
      </p:pic>
      <p:sp>
        <p:nvSpPr>
          <p:cNvPr id="3" name="Textplatzhalter 2"/>
          <p:cNvSpPr>
            <a:spLocks noGrp="1"/>
          </p:cNvSpPr>
          <p:nvPr>
            <p:ph type="body" sz="quarter" idx="10"/>
          </p:nvPr>
        </p:nvSpPr>
        <p:spPr>
          <a:xfrm>
            <a:off x="-245640" y="1883154"/>
            <a:ext cx="11843270" cy="396000"/>
          </a:xfrm>
          <a:solidFill>
            <a:schemeClr val="bg1">
              <a:lumMod val="95000"/>
              <a:alpha val="40000"/>
            </a:schemeClr>
          </a:solidFill>
        </p:spPr>
        <p:txBody>
          <a:bodyPr>
            <a:normAutofit lnSpcReduction="10000"/>
          </a:bodyPr>
          <a:lstStyle/>
          <a:p>
            <a:pPr marL="720000" indent="0">
              <a:lnSpc>
                <a:spcPct val="100000"/>
              </a:lnSpc>
              <a:spcAft>
                <a:spcPts val="1800"/>
              </a:spcAft>
            </a:pPr>
            <a:r>
              <a:rPr lang="en-GB" sz="2000" noProof="0" dirty="0">
                <a:solidFill>
                  <a:schemeClr val="tx1"/>
                </a:solidFill>
              </a:rPr>
              <a:t>1 </a:t>
            </a:r>
            <a:r>
              <a:rPr lang="en-GB" sz="2000" dirty="0">
                <a:solidFill>
                  <a:schemeClr val="tx1"/>
                </a:solidFill>
              </a:rPr>
              <a:t>| Introduction</a:t>
            </a:r>
          </a:p>
        </p:txBody>
      </p:sp>
      <p:sp>
        <p:nvSpPr>
          <p:cNvPr id="5" name="Textplatzhalter 2"/>
          <p:cNvSpPr txBox="1">
            <a:spLocks/>
          </p:cNvSpPr>
          <p:nvPr/>
        </p:nvSpPr>
        <p:spPr>
          <a:xfrm>
            <a:off x="-245640" y="2423488"/>
            <a:ext cx="11652801" cy="396000"/>
          </a:xfrm>
          <a:prstGeom prst="rect">
            <a:avLst/>
          </a:prstGeom>
          <a:solidFill>
            <a:schemeClr val="bg1"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defPPr>
              <a:defRPr lang="de-DE"/>
            </a:defPPr>
            <a:lvl1pPr marL="720000" indent="0" defTabSz="91440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20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defTabSz="914400" eaLnBrk="1" latinLnBrk="0" hangingPunct="1">
              <a:spcBef>
                <a:spcPts val="200"/>
              </a:spcBef>
              <a:buFont typeface="Arial" pitchFamily="34" charset="0"/>
              <a:buChar char="–"/>
              <a:defRPr sz="1800"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defTabSz="914400" eaLnBrk="1" latinLnBrk="0" hangingPunct="1">
              <a:spcBef>
                <a:spcPts val="200"/>
              </a:spcBef>
              <a:buFont typeface="Symbol" pitchFamily="18" charset="2"/>
              <a:buChar char="-"/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defTabSz="91440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>
                <a:latin typeface="+mn-lt"/>
              </a:defRPr>
            </a:lvl4pPr>
            <a:lvl5pPr marL="2057400" indent="-228600" defTabSz="91440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>
                <a:latin typeface="+mn-lt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9pPr>
          </a:lstStyle>
          <a:p>
            <a:r>
              <a:rPr lang="en-GB" dirty="0">
                <a:solidFill>
                  <a:schemeClr val="tx1"/>
                </a:solidFill>
              </a:rPr>
              <a:t>2 | Information on the data provided</a:t>
            </a:r>
          </a:p>
        </p:txBody>
      </p:sp>
      <p:sp>
        <p:nvSpPr>
          <p:cNvPr id="6" name="Textplatzhalter 2"/>
          <p:cNvSpPr txBox="1">
            <a:spLocks/>
          </p:cNvSpPr>
          <p:nvPr/>
        </p:nvSpPr>
        <p:spPr>
          <a:xfrm>
            <a:off x="-245640" y="2991034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3 | Selectivity in the data</a:t>
            </a:r>
          </a:p>
        </p:txBody>
      </p:sp>
      <p:sp>
        <p:nvSpPr>
          <p:cNvPr id="8" name="Textplatzhalter 2"/>
          <p:cNvSpPr txBox="1">
            <a:spLocks/>
          </p:cNvSpPr>
          <p:nvPr/>
        </p:nvSpPr>
        <p:spPr>
          <a:xfrm>
            <a:off x="-245640" y="3527236"/>
            <a:ext cx="11843344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4 | Comprehensive CML estimators</a:t>
            </a:r>
          </a:p>
        </p:txBody>
      </p:sp>
      <p:sp>
        <p:nvSpPr>
          <p:cNvPr id="9" name="Textplatzhalter 2">
            <a:extLst>
              <a:ext uri="{FF2B5EF4-FFF2-40B4-BE49-F238E27FC236}">
                <a16:creationId xmlns:a16="http://schemas.microsoft.com/office/drawing/2014/main" id="{4402E88E-4ADD-474F-EAD7-1E46129EE9D0}"/>
              </a:ext>
            </a:extLst>
          </p:cNvPr>
          <p:cNvSpPr txBox="1">
            <a:spLocks/>
          </p:cNvSpPr>
          <p:nvPr/>
        </p:nvSpPr>
        <p:spPr>
          <a:xfrm>
            <a:off x="-245640" y="406343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5 | Common support</a:t>
            </a:r>
          </a:p>
        </p:txBody>
      </p:sp>
      <p:sp>
        <p:nvSpPr>
          <p:cNvPr id="11" name="Textplatzhalter 2">
            <a:extLst>
              <a:ext uri="{FF2B5EF4-FFF2-40B4-BE49-F238E27FC236}">
                <a16:creationId xmlns:a16="http://schemas.microsoft.com/office/drawing/2014/main" id="{3F46B544-9E6E-81C7-71A3-6BA1205F94A1}"/>
              </a:ext>
            </a:extLst>
          </p:cNvPr>
          <p:cNvSpPr txBox="1">
            <a:spLocks/>
          </p:cNvSpPr>
          <p:nvPr/>
        </p:nvSpPr>
        <p:spPr>
          <a:xfrm>
            <a:off x="-245640" y="4599640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6 | Do-until-workshop-Astana task</a:t>
            </a:r>
          </a:p>
        </p:txBody>
      </p:sp>
      <p:sp>
        <p:nvSpPr>
          <p:cNvPr id="12" name="Textplatzhalter 2">
            <a:extLst>
              <a:ext uri="{FF2B5EF4-FFF2-40B4-BE49-F238E27FC236}">
                <a16:creationId xmlns:a16="http://schemas.microsoft.com/office/drawing/2014/main" id="{EFBFA3DE-B8D6-88D3-87BA-A00365987676}"/>
              </a:ext>
            </a:extLst>
          </p:cNvPr>
          <p:cNvSpPr txBox="1">
            <a:spLocks/>
          </p:cNvSpPr>
          <p:nvPr/>
        </p:nvSpPr>
        <p:spPr>
          <a:xfrm>
            <a:off x="-238400" y="5171318"/>
            <a:ext cx="11652800" cy="396000"/>
          </a:xfrm>
          <a:prstGeom prst="rect">
            <a:avLst/>
          </a:prstGeom>
          <a:solidFill>
            <a:srgbClr val="11682E">
              <a:alpha val="40000"/>
            </a:srgb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/>
              <a:t>7 | Conclusions &amp; outlook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C9C21B62-33DB-034F-A7B8-61EB29F3EC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624" y="-25101"/>
            <a:ext cx="4194149" cy="576064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60EC4288-1B9E-3372-3FEC-F22F615344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97114" y="0"/>
            <a:ext cx="707510" cy="1640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91068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F5B43CD-FFE2-FB18-1AEC-6D7255D604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workshop series | 3</a:t>
            </a:r>
            <a:endParaRPr lang="de-CH" dirty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0F7D7A4A-8F16-CCD6-6714-6064826DF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800" y="1809298"/>
            <a:ext cx="10058400" cy="4142264"/>
          </a:xfrm>
        </p:spPr>
        <p:txBody>
          <a:bodyPr>
            <a:normAutofit/>
          </a:bodyPr>
          <a:lstStyle/>
          <a:p>
            <a:r>
              <a:rPr lang="en-GB" dirty="0"/>
              <a:t>The Astana Workshop September 30 to October 4, 2024 (10-13, 14:30-17:30)</a:t>
            </a:r>
          </a:p>
          <a:p>
            <a:pPr lvl="1"/>
            <a:r>
              <a:rPr lang="en-GB" dirty="0"/>
              <a:t>Monday</a:t>
            </a:r>
          </a:p>
          <a:p>
            <a:pPr lvl="2"/>
            <a:r>
              <a:rPr lang="en-GB" dirty="0"/>
              <a:t>Morning: Identification with experiments &amp; selection on observables</a:t>
            </a:r>
          </a:p>
          <a:p>
            <a:pPr lvl="2"/>
            <a:r>
              <a:rPr lang="en-GB" dirty="0"/>
              <a:t>Afternoon: Discussion of potential programmes to be evaluated </a:t>
            </a:r>
          </a:p>
          <a:p>
            <a:pPr lvl="1"/>
            <a:r>
              <a:rPr lang="en-GB" dirty="0"/>
              <a:t>Tuesday: Causal Machine Learning (theory) (ends at 16:00)</a:t>
            </a:r>
          </a:p>
          <a:p>
            <a:pPr lvl="1"/>
            <a:r>
              <a:rPr lang="en-GB" dirty="0"/>
              <a:t>Wednesday</a:t>
            </a:r>
          </a:p>
          <a:p>
            <a:pPr lvl="2"/>
            <a:r>
              <a:rPr lang="en-GB" dirty="0"/>
              <a:t>Morning: 2 empirical examples</a:t>
            </a:r>
          </a:p>
          <a:p>
            <a:pPr lvl="2"/>
            <a:r>
              <a:rPr lang="en-GB" dirty="0"/>
              <a:t>Afternoon: The mcf package – how to use it &amp; how to interpret the results</a:t>
            </a:r>
          </a:p>
          <a:p>
            <a:pPr lvl="1"/>
            <a:r>
              <a:rPr lang="en-GB" dirty="0"/>
              <a:t>Thursday: Doing an empirical study in groups with the data introduced in online workshop 4</a:t>
            </a:r>
          </a:p>
          <a:p>
            <a:pPr lvl="1"/>
            <a:r>
              <a:rPr lang="en-GB" dirty="0"/>
              <a:t>Friday: Discussion of programmes to be evaluated continued (core team only)</a:t>
            </a:r>
          </a:p>
          <a:p>
            <a:endParaRPr lang="de-CH" dirty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23366792-EE13-5C42-FA2D-BF6AD60086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6232" y="27608"/>
            <a:ext cx="2787716" cy="961786"/>
          </a:xfrm>
          <a:prstGeom prst="rect">
            <a:avLst/>
          </a:prstGeom>
        </p:spPr>
      </p:pic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969BB120-ED6A-1D33-BD01-2627B14017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4</a:t>
            </a:fld>
            <a:endParaRPr lang="de-CH" dirty="0"/>
          </a:p>
        </p:txBody>
      </p:sp>
      <p:sp>
        <p:nvSpPr>
          <p:cNvPr id="8" name="Fußzeilenplatzhalter 5">
            <a:extLst>
              <a:ext uri="{FF2B5EF4-FFF2-40B4-BE49-F238E27FC236}">
                <a16:creationId xmlns:a16="http://schemas.microsoft.com/office/drawing/2014/main" id="{01BFE51C-0096-99C1-910A-C97B9B9530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937613321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Take-away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A suitable descriptive analysis is an important 1</a:t>
            </a:r>
            <a:r>
              <a:rPr lang="en-GB" baseline="30000" dirty="0"/>
              <a:t>st</a:t>
            </a:r>
            <a:r>
              <a:rPr lang="en-GB" dirty="0"/>
              <a:t> step in any causal analysis</a:t>
            </a:r>
          </a:p>
          <a:p>
            <a:pPr lvl="1"/>
            <a:r>
              <a:rPr lang="en-GB" dirty="0"/>
              <a:t>Check if data is ok (variables, population)</a:t>
            </a:r>
          </a:p>
          <a:p>
            <a:pPr lvl="1"/>
            <a:r>
              <a:rPr lang="en-GB" dirty="0"/>
              <a:t>Analyse common support </a:t>
            </a:r>
          </a:p>
          <a:p>
            <a:pPr lvl="1"/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81639F9F-6B25-E91D-CC2D-C48B249278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40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FD1661F2-E972-891A-05E6-A4223389AA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897757104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5F214FEA-F1F2-435E-A7F7-D4098D1C5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792" y="1847106"/>
            <a:ext cx="2755507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0421384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Untertitel 2">
            <a:extLst>
              <a:ext uri="{FF2B5EF4-FFF2-40B4-BE49-F238E27FC236}">
                <a16:creationId xmlns:a16="http://schemas.microsoft.com/office/drawing/2014/main" id="{725E6F7F-BCC4-4338-FA17-0091A942C54B}"/>
              </a:ext>
            </a:extLst>
          </p:cNvPr>
          <p:cNvSpPr txBox="1">
            <a:spLocks/>
          </p:cNvSpPr>
          <p:nvPr/>
        </p:nvSpPr>
        <p:spPr>
          <a:xfrm>
            <a:off x="979488" y="1127026"/>
            <a:ext cx="9721080" cy="4464496"/>
          </a:xfrm>
          <a:prstGeom prst="rect">
            <a:avLst/>
          </a:prstGeom>
          <a:solidFill>
            <a:schemeClr val="bg1">
              <a:lumMod val="95000"/>
              <a:alpha val="20000"/>
            </a:schemeClr>
          </a:solidFill>
          <a:ln>
            <a:noFill/>
          </a:ln>
        </p:spPr>
        <p:txBody>
          <a:bodyPr vert="horz" lIns="91440" tIns="45720" rIns="91440" bIns="45720" rtlCol="0" anchor="ctr" anchorCtr="0">
            <a:noAutofit/>
          </a:bodyPr>
          <a:lstStyle>
            <a:lvl1pPr marL="273050" indent="-273050" algn="l" defTabSz="914400" rtl="0" eaLnBrk="1" latinLnBrk="0" hangingPunct="1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SzPct val="116000"/>
              <a:buFont typeface="Segoe UI" pitchFamily="34" charset="0"/>
              <a:buNone/>
              <a:tabLst>
                <a:tab pos="273050" algn="l"/>
              </a:tabLst>
              <a:defRPr sz="20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273050" indent="-27305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2pPr>
            <a:lvl3pPr marL="504000" indent="-2286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3pPr>
            <a:lvl4pPr marL="756000" indent="-22860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spcAft>
                <a:spcPts val="200"/>
              </a:spcAft>
              <a:buFont typeface="Arial" pitchFamily="34" charset="0"/>
              <a:buChar char="–"/>
              <a:defRPr sz="14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4pPr>
            <a:lvl5pPr marL="1077913" indent="-273050" algn="l" defTabSz="914400" rtl="0" eaLnBrk="1" latinLnBrk="0" hangingPunct="1">
              <a:spcBef>
                <a:spcPct val="20000"/>
              </a:spcBef>
              <a:spcAft>
                <a:spcPts val="200"/>
              </a:spcAft>
              <a:buFont typeface="Arial" pitchFamily="34" charset="0"/>
              <a:buChar char="»"/>
              <a:defRPr sz="14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" indent="0" fontAlgn="auto">
              <a:lnSpc>
                <a:spcPct val="100000"/>
              </a:lnSpc>
            </a:pPr>
            <a:r>
              <a:rPr lang="en-GB" sz="2400" b="1" dirty="0">
                <a:solidFill>
                  <a:srgbClr val="11682E"/>
                </a:solidFill>
              </a:rPr>
              <a:t>Next: The Astana workshop – see you there!</a:t>
            </a:r>
          </a:p>
          <a:p>
            <a:pPr marL="72000" indent="0" fontAlgn="auto">
              <a:lnSpc>
                <a:spcPct val="100000"/>
              </a:lnSpc>
            </a:pPr>
            <a:r>
              <a:rPr lang="en-GB" sz="2400" b="1" i="1" dirty="0">
                <a:solidFill>
                  <a:srgbClr val="FF0000"/>
                </a:solidFill>
              </a:rPr>
              <a:t>AND if you are not familiar with Python (&amp; will participate in the hands-on </a:t>
            </a:r>
            <a:r>
              <a:rPr lang="en-GB" sz="2400" b="1" i="1">
                <a:solidFill>
                  <a:srgbClr val="FF0000"/>
                </a:solidFill>
              </a:rPr>
              <a:t>sessions in </a:t>
            </a:r>
            <a:r>
              <a:rPr lang="en-GB" sz="2400" b="1" i="1" dirty="0">
                <a:solidFill>
                  <a:srgbClr val="FF0000"/>
                </a:solidFill>
              </a:rPr>
              <a:t>Astana), attend the Python courses recommended by Alibi</a:t>
            </a:r>
          </a:p>
          <a:p>
            <a:pPr marL="72000" indent="0" fontAlgn="auto">
              <a:lnSpc>
                <a:spcPct val="100000"/>
              </a:lnSpc>
            </a:pPr>
            <a:endParaRPr lang="en-GB" sz="1800" b="1" dirty="0"/>
          </a:p>
          <a:p>
            <a:pPr marL="72000" indent="0" fontAlgn="auto">
              <a:lnSpc>
                <a:spcPct val="100000"/>
              </a:lnSpc>
            </a:pPr>
            <a:r>
              <a:rPr lang="en-GB" sz="1800" b="1" dirty="0"/>
              <a:t>Michael Lechner</a:t>
            </a:r>
          </a:p>
          <a:p>
            <a:pPr marL="72000" indent="0" fontAlgn="auto">
              <a:lnSpc>
                <a:spcPct val="100000"/>
              </a:lnSpc>
            </a:pPr>
            <a:r>
              <a:rPr lang="en-GB" sz="1800" dirty="0"/>
              <a:t>Swiss Institute for Empirical Economic Research (SEW)</a:t>
            </a:r>
            <a:br>
              <a:rPr lang="en-GB" sz="1800" dirty="0"/>
            </a:br>
            <a:r>
              <a:rPr lang="en-GB" sz="1800" dirty="0"/>
              <a:t>University of St. Gallen | Switzerland </a:t>
            </a:r>
          </a:p>
        </p:txBody>
      </p:sp>
    </p:spTree>
    <p:extLst>
      <p:ext uri="{BB962C8B-B14F-4D97-AF65-F5344CB8AC3E}">
        <p14:creationId xmlns:p14="http://schemas.microsoft.com/office/powerpoint/2010/main" val="163962440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Quick introductio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Participants (only Astana Workshop)</a:t>
            </a:r>
          </a:p>
          <a:p>
            <a:pPr lvl="1"/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Professional background?</a:t>
            </a:r>
          </a:p>
          <a:p>
            <a:pPr lvl="1"/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Knowledge in the estimation of causal effects, machine learning, Python?</a:t>
            </a:r>
          </a:p>
          <a:p>
            <a:r>
              <a:rPr lang="en-GB" dirty="0"/>
              <a:t>Myself</a:t>
            </a:r>
          </a:p>
          <a:p>
            <a:pPr lvl="1"/>
            <a:r>
              <a:rPr lang="en-GB" dirty="0"/>
              <a:t>Professor of Econometrics at the University of St. Gallen</a:t>
            </a:r>
          </a:p>
          <a:p>
            <a:pPr lvl="1"/>
            <a:r>
              <a:rPr lang="en-GB" dirty="0"/>
              <a:t>Co-head of The Swiss Institute for Empirical Economic Research at the University of St. Gallen</a:t>
            </a:r>
          </a:p>
          <a:p>
            <a:pPr lvl="1"/>
            <a:r>
              <a:rPr lang="en-US" dirty="0">
                <a:hlinkClick r:id="rId2"/>
              </a:rPr>
              <a:t>Empirical Economic Research | SEW-HSG | University of St.Gallen (unisg.ch)</a:t>
            </a:r>
            <a:br>
              <a:rPr lang="en-US" dirty="0"/>
            </a:br>
            <a:r>
              <a:rPr lang="en-US" i="1" dirty="0"/>
              <a:t>www.michael-lechner.eu</a:t>
            </a:r>
            <a:endParaRPr lang="en-US" dirty="0"/>
          </a:p>
          <a:p>
            <a:pPr lvl="1"/>
            <a:r>
              <a:rPr lang="en-US" dirty="0"/>
              <a:t>Research interest in Causal Machine Learning, AI, programme evaluation, …</a:t>
            </a:r>
            <a:endParaRPr lang="en-GB" dirty="0"/>
          </a:p>
          <a:p>
            <a:pPr lvl="1"/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6" name="Foliennummernplatzhalter 6">
            <a:extLst>
              <a:ext uri="{FF2B5EF4-FFF2-40B4-BE49-F238E27FC236}">
                <a16:creationId xmlns:a16="http://schemas.microsoft.com/office/drawing/2014/main" id="{C68352A9-7CEC-E0FD-3C20-93EEF77269D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5</a:t>
            </a:fld>
            <a:endParaRPr lang="de-CH" dirty="0"/>
          </a:p>
        </p:txBody>
      </p:sp>
      <p:sp>
        <p:nvSpPr>
          <p:cNvPr id="7" name="Fußzeilenplatzhalter 5">
            <a:extLst>
              <a:ext uri="{FF2B5EF4-FFF2-40B4-BE49-F238E27FC236}">
                <a16:creationId xmlns:a16="http://schemas.microsoft.com/office/drawing/2014/main" id="{5B470E87-BCF9-B6DD-6604-FDAA7C64E4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1666215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Plan for today’s workshop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The data for the Astana workshop &amp; useful descriptive statistics</a:t>
            </a:r>
          </a:p>
          <a:p>
            <a:pPr lvl="1"/>
            <a:r>
              <a:rPr lang="en-GB" dirty="0"/>
              <a:t>Information on the data provided</a:t>
            </a:r>
          </a:p>
          <a:p>
            <a:pPr lvl="1"/>
            <a:r>
              <a:rPr lang="en-GB" dirty="0"/>
              <a:t>Basic descriptive statistics</a:t>
            </a:r>
          </a:p>
          <a:p>
            <a:pPr lvl="1"/>
            <a:r>
              <a:rPr lang="en-GB" dirty="0"/>
              <a:t>Selectivity in the data</a:t>
            </a:r>
          </a:p>
          <a:p>
            <a:pPr lvl="1"/>
            <a:r>
              <a:rPr lang="en-GB" dirty="0"/>
              <a:t>Common support</a:t>
            </a:r>
          </a:p>
          <a:p>
            <a:pPr lvl="1"/>
            <a:r>
              <a:rPr lang="en-GB" dirty="0"/>
              <a:t>Your take-home task</a:t>
            </a:r>
          </a:p>
          <a:p>
            <a:pPr lvl="2"/>
            <a:r>
              <a:rPr lang="en-GB" dirty="0"/>
              <a:t>Do descriptive analysis of your region of choice</a:t>
            </a:r>
          </a:p>
          <a:p>
            <a:pPr lvl="2"/>
            <a:r>
              <a:rPr lang="en-GB" dirty="0"/>
              <a:t>Estimate the programme effects with OLS on the common support</a:t>
            </a:r>
          </a:p>
          <a:p>
            <a:pPr lvl="2"/>
            <a:endParaRPr lang="en-GB" dirty="0"/>
          </a:p>
          <a:p>
            <a:pPr lvl="1"/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7974446D-0347-AE5F-9AC1-C6B5FED32D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6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D555B003-39AE-A53E-8D1D-D480D45E20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305831171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5F214FEA-F1F2-435E-A7F7-D4098D1C5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792" y="1847106"/>
            <a:ext cx="2755507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666195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Ein Bild, das Gras, Himmel, draußen, Feld enthält.&#10;&#10;Automatisch generierte Beschreibung">
            <a:extLst>
              <a:ext uri="{FF2B5EF4-FFF2-40B4-BE49-F238E27FC236}">
                <a16:creationId xmlns:a16="http://schemas.microsoft.com/office/drawing/2014/main" id="{91902901-D9EF-46BC-9ECA-5F1590E9B9A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4728" y="-1144862"/>
            <a:ext cx="13014294" cy="9760720"/>
          </a:xfrm>
          <a:prstGeom prst="rect">
            <a:avLst/>
          </a:prstGeom>
        </p:spPr>
      </p:pic>
      <p:sp>
        <p:nvSpPr>
          <p:cNvPr id="3" name="Textplatzhalter 2"/>
          <p:cNvSpPr>
            <a:spLocks noGrp="1"/>
          </p:cNvSpPr>
          <p:nvPr>
            <p:ph type="body" sz="quarter" idx="10"/>
          </p:nvPr>
        </p:nvSpPr>
        <p:spPr>
          <a:xfrm>
            <a:off x="-245640" y="1883154"/>
            <a:ext cx="11843270" cy="396000"/>
          </a:xfrm>
          <a:solidFill>
            <a:schemeClr val="bg1">
              <a:lumMod val="95000"/>
              <a:alpha val="40000"/>
            </a:schemeClr>
          </a:solidFill>
        </p:spPr>
        <p:txBody>
          <a:bodyPr>
            <a:normAutofit lnSpcReduction="10000"/>
          </a:bodyPr>
          <a:lstStyle/>
          <a:p>
            <a:pPr marL="720000" indent="0">
              <a:lnSpc>
                <a:spcPct val="100000"/>
              </a:lnSpc>
              <a:spcAft>
                <a:spcPts val="1800"/>
              </a:spcAft>
            </a:pPr>
            <a:r>
              <a:rPr lang="en-GB" sz="2000" noProof="0" dirty="0">
                <a:solidFill>
                  <a:schemeClr val="tx1"/>
                </a:solidFill>
              </a:rPr>
              <a:t>1 </a:t>
            </a:r>
            <a:r>
              <a:rPr lang="en-GB" sz="2000" dirty="0">
                <a:solidFill>
                  <a:schemeClr val="tx1"/>
                </a:solidFill>
              </a:rPr>
              <a:t>| Introduction</a:t>
            </a:r>
          </a:p>
        </p:txBody>
      </p:sp>
      <p:sp>
        <p:nvSpPr>
          <p:cNvPr id="5" name="Textplatzhalter 2"/>
          <p:cNvSpPr txBox="1">
            <a:spLocks/>
          </p:cNvSpPr>
          <p:nvPr/>
        </p:nvSpPr>
        <p:spPr>
          <a:xfrm>
            <a:off x="-245640" y="2423488"/>
            <a:ext cx="11652801" cy="396000"/>
          </a:xfrm>
          <a:prstGeom prst="rect">
            <a:avLst/>
          </a:prstGeom>
          <a:solidFill>
            <a:srgbClr val="00802F">
              <a:alpha val="40000"/>
            </a:srgbClr>
          </a:solidFill>
        </p:spPr>
        <p:txBody>
          <a:bodyPr vert="horz" lIns="83814" tIns="41907" rIns="83814" bIns="41907" rtlCol="0" anchor="ctr" anchorCtr="0">
            <a:normAutofit/>
          </a:bodyPr>
          <a:lstStyle>
            <a:defPPr>
              <a:defRPr lang="de-DE"/>
            </a:defPPr>
            <a:lvl1pPr marL="720000" indent="0" defTabSz="91440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20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defTabSz="914400" eaLnBrk="1" latinLnBrk="0" hangingPunct="1">
              <a:spcBef>
                <a:spcPts val="200"/>
              </a:spcBef>
              <a:buFont typeface="Arial" pitchFamily="34" charset="0"/>
              <a:buChar char="–"/>
              <a:defRPr sz="1800"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defTabSz="914400" eaLnBrk="1" latinLnBrk="0" hangingPunct="1">
              <a:spcBef>
                <a:spcPts val="200"/>
              </a:spcBef>
              <a:buFont typeface="Symbol" pitchFamily="18" charset="2"/>
              <a:buChar char="-"/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defTabSz="91440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>
                <a:latin typeface="+mn-lt"/>
              </a:defRPr>
            </a:lvl4pPr>
            <a:lvl5pPr marL="2057400" indent="-228600" defTabSz="91440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>
                <a:latin typeface="+mn-lt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9pPr>
          </a:lstStyle>
          <a:p>
            <a:r>
              <a:rPr lang="en-GB" dirty="0"/>
              <a:t>2 | Information on the data provided</a:t>
            </a:r>
          </a:p>
        </p:txBody>
      </p:sp>
      <p:sp>
        <p:nvSpPr>
          <p:cNvPr id="6" name="Textplatzhalter 2"/>
          <p:cNvSpPr txBox="1">
            <a:spLocks/>
          </p:cNvSpPr>
          <p:nvPr/>
        </p:nvSpPr>
        <p:spPr>
          <a:xfrm>
            <a:off x="-245640" y="2991034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3 | Basic descriptive statistics</a:t>
            </a:r>
          </a:p>
        </p:txBody>
      </p:sp>
      <p:sp>
        <p:nvSpPr>
          <p:cNvPr id="8" name="Textplatzhalter 2"/>
          <p:cNvSpPr txBox="1">
            <a:spLocks/>
          </p:cNvSpPr>
          <p:nvPr/>
        </p:nvSpPr>
        <p:spPr>
          <a:xfrm>
            <a:off x="-245640" y="3527236"/>
            <a:ext cx="11843344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4 | Selectivity in the data</a:t>
            </a:r>
          </a:p>
        </p:txBody>
      </p:sp>
      <p:sp>
        <p:nvSpPr>
          <p:cNvPr id="9" name="Textplatzhalter 2">
            <a:extLst>
              <a:ext uri="{FF2B5EF4-FFF2-40B4-BE49-F238E27FC236}">
                <a16:creationId xmlns:a16="http://schemas.microsoft.com/office/drawing/2014/main" id="{4402E88E-4ADD-474F-EAD7-1E46129EE9D0}"/>
              </a:ext>
            </a:extLst>
          </p:cNvPr>
          <p:cNvSpPr txBox="1">
            <a:spLocks/>
          </p:cNvSpPr>
          <p:nvPr/>
        </p:nvSpPr>
        <p:spPr>
          <a:xfrm>
            <a:off x="-245640" y="406343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5 | Common support</a:t>
            </a:r>
          </a:p>
        </p:txBody>
      </p:sp>
      <p:sp>
        <p:nvSpPr>
          <p:cNvPr id="11" name="Textplatzhalter 2">
            <a:extLst>
              <a:ext uri="{FF2B5EF4-FFF2-40B4-BE49-F238E27FC236}">
                <a16:creationId xmlns:a16="http://schemas.microsoft.com/office/drawing/2014/main" id="{3F46B544-9E6E-81C7-71A3-6BA1205F94A1}"/>
              </a:ext>
            </a:extLst>
          </p:cNvPr>
          <p:cNvSpPr txBox="1">
            <a:spLocks/>
          </p:cNvSpPr>
          <p:nvPr/>
        </p:nvSpPr>
        <p:spPr>
          <a:xfrm>
            <a:off x="-245640" y="4599640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6 | Do-until-workshop-in-Astana task</a:t>
            </a:r>
          </a:p>
        </p:txBody>
      </p:sp>
      <p:sp>
        <p:nvSpPr>
          <p:cNvPr id="12" name="Textplatzhalter 2">
            <a:extLst>
              <a:ext uri="{FF2B5EF4-FFF2-40B4-BE49-F238E27FC236}">
                <a16:creationId xmlns:a16="http://schemas.microsoft.com/office/drawing/2014/main" id="{EFBFA3DE-B8D6-88D3-87BA-A00365987676}"/>
              </a:ext>
            </a:extLst>
          </p:cNvPr>
          <p:cNvSpPr txBox="1">
            <a:spLocks/>
          </p:cNvSpPr>
          <p:nvPr/>
        </p:nvSpPr>
        <p:spPr>
          <a:xfrm>
            <a:off x="-238400" y="517131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7 | Conclusions &amp; outlook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ABC6E3A5-AC72-0EAA-7E15-040ABF1D39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624" y="-25101"/>
            <a:ext cx="4194149" cy="576064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7CAD8A34-CC54-A008-02B1-A8B3C67DCF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97114" y="0"/>
            <a:ext cx="707510" cy="1640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437941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Data &amp; context descriptio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Evaluate an Active Labour Market Policy with 4 different programmes of country XXX</a:t>
            </a:r>
          </a:p>
          <a:p>
            <a:pPr lvl="1"/>
            <a:r>
              <a:rPr lang="en-GB" dirty="0"/>
              <a:t>2 different training programmes</a:t>
            </a:r>
          </a:p>
          <a:p>
            <a:pPr lvl="1"/>
            <a:r>
              <a:rPr lang="en-GB" dirty="0"/>
              <a:t>2 different employment programmes</a:t>
            </a:r>
          </a:p>
          <a:p>
            <a:pPr lvl="1"/>
            <a:r>
              <a:rPr lang="en-GB" dirty="0"/>
              <a:t>Non-participant</a:t>
            </a:r>
          </a:p>
          <a:p>
            <a:r>
              <a:rPr lang="en-GB" dirty="0"/>
              <a:t>The file </a:t>
            </a:r>
            <a:r>
              <a:rPr lang="en-GB" b="1" i="1" dirty="0"/>
              <a:t>study_description.pdf </a:t>
            </a:r>
            <a:r>
              <a:rPr lang="en-GB" dirty="0"/>
              <a:t>provides …</a:t>
            </a:r>
          </a:p>
          <a:p>
            <a:pPr lvl="1"/>
            <a:r>
              <a:rPr lang="en-GB" dirty="0"/>
              <a:t>Information on programmes, selection-into-the programmes &amp; other institutional details</a:t>
            </a:r>
          </a:p>
          <a:p>
            <a:pPr lvl="2"/>
            <a:r>
              <a:rPr lang="en-GB" dirty="0"/>
              <a:t>This information should be sufficient to decide on a credible research design (i.e., identifying assumption)</a:t>
            </a:r>
          </a:p>
          <a:p>
            <a:pPr lvl="1"/>
            <a:r>
              <a:rPr lang="en-GB" dirty="0"/>
              <a:t>Code book for the data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29E302E7-9C2C-803F-6E18-FBA8904F40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9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3CEBC687-798A-695D-39D4-324E9AD9EE5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3345356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2_ML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UNICEF Document" ma:contentTypeID="0x0101009BA85F8052A6DA4FA3E31FF9F74C6970002228F38ED015B44CABA0207BC07DAAD5" ma:contentTypeVersion="38" ma:contentTypeDescription="" ma:contentTypeScope="" ma:versionID="fc39225ed4cf06e43b1a3cc12e4af7f2">
  <xsd:schema xmlns:xsd="http://www.w3.org/2001/XMLSchema" xmlns:xs="http://www.w3.org/2001/XMLSchema" xmlns:p="http://schemas.microsoft.com/office/2006/metadata/properties" xmlns:ns1="http://schemas.microsoft.com/sharepoint/v3" xmlns:ns2="ca283e0b-db31-4043-a2ef-b80661bf084a" xmlns:ns3="http://schemas.microsoft.com/sharepoint.v3" xmlns:ns4="2db7eba1-300a-4d29-b50d-1fece37a5a89" xmlns:ns5="51843b5a-f0cb-4653-85ee-4748f9e937ef" xmlns:ns6="http://schemas.microsoft.com/sharepoint/v4" targetNamespace="http://schemas.microsoft.com/office/2006/metadata/properties" ma:root="true" ma:fieldsID="4e4bfae26d82b410b452802b01c9d5f8" ns1:_="" ns2:_="" ns3:_="" ns4:_="" ns5:_="" ns6:_="">
    <xsd:import namespace="http://schemas.microsoft.com/sharepoint/v3"/>
    <xsd:import namespace="ca283e0b-db31-4043-a2ef-b80661bf084a"/>
    <xsd:import namespace="http://schemas.microsoft.com/sharepoint.v3"/>
    <xsd:import namespace="2db7eba1-300a-4d29-b50d-1fece37a5a89"/>
    <xsd:import namespace="51843b5a-f0cb-4653-85ee-4748f9e937ef"/>
    <xsd:import namespace="http://schemas.microsoft.com/sharepoint/v4"/>
    <xsd:element name="properties">
      <xsd:complexType>
        <xsd:sequence>
          <xsd:element name="documentManagement">
            <xsd:complexType>
              <xsd:all>
                <xsd:element ref="ns2:WrittenBy" minOccurs="0"/>
                <xsd:element ref="ns2:ContentLanguage" minOccurs="0"/>
                <xsd:element ref="ns3:CategoryDescription" minOccurs="0"/>
                <xsd:element ref="ns2:RecipientsEmail" minOccurs="0"/>
                <xsd:element ref="ns2:SenderEmail" minOccurs="0"/>
                <xsd:element ref="ns2:DateTransmittedEmail" minOccurs="0"/>
                <xsd:element ref="ns2:k8c968e8c72a4eda96b7e8fdbe192be2" minOccurs="0"/>
                <xsd:element ref="ns2:ga975397408f43e4b84ec8e5a598e523" minOccurs="0"/>
                <xsd:element ref="ns2:mda26ace941f4791a7314a339fee829c" minOccurs="0"/>
                <xsd:element ref="ns2:TaxCatchAllLabel" minOccurs="0"/>
                <xsd:element ref="ns2:TaxCatchAll" minOccurs="0"/>
                <xsd:element ref="ns2:h6a71f3e574e4344bc34f3fc9dd20054" minOccurs="0"/>
                <xsd:element ref="ns2:ContentStatus" minOccurs="0"/>
                <xsd:element ref="ns2:j169e817e0ee4eb8974e6fc4a2762909" minOccurs="0"/>
                <xsd:element ref="ns2:j048a4f9aaad4a8990a1d5e5f53cb451" minOccurs="0"/>
                <xsd:element ref="ns5:MediaServiceMetadata" minOccurs="0"/>
                <xsd:element ref="ns5:MediaServiceFastMetadata" minOccurs="0"/>
                <xsd:element ref="ns5:MediaServiceOCR" minOccurs="0"/>
                <xsd:element ref="ns5:MediaServiceGenerationTime" minOccurs="0"/>
                <xsd:element ref="ns5:MediaServiceEventHashCode" minOccurs="0"/>
                <xsd:element ref="ns4:SharedWithUsers" minOccurs="0"/>
                <xsd:element ref="ns4:SharedWithDetails" minOccurs="0"/>
                <xsd:element ref="ns5:MediaServiceDateTaken" minOccurs="0"/>
                <xsd:element ref="ns5:MediaServiceAutoKeyPoints" minOccurs="0"/>
                <xsd:element ref="ns5:MediaServiceKeyPoints" minOccurs="0"/>
                <xsd:element ref="ns5:_Flow_SignoffStatus" minOccurs="0"/>
                <xsd:element ref="ns6:IconOverlay" minOccurs="0"/>
                <xsd:element ref="ns1:_vti_ItemDeclaredRecord" minOccurs="0"/>
                <xsd:element ref="ns1:_vti_ItemHoldRecordStatus" minOccurs="0"/>
                <xsd:element ref="ns4:TaxKeywordTaxHTField" minOccurs="0"/>
                <xsd:element ref="ns4:SemaphoreItemMetadata" minOccurs="0"/>
                <xsd:element ref="ns5:MediaServiceLocation" minOccurs="0"/>
                <xsd:element ref="ns5:MediaLengthInSeconds" minOccurs="0"/>
                <xsd:element ref="ns5:lcf76f155ced4ddcb4097134ff3c332f" minOccurs="0"/>
                <xsd:element ref="ns5:MediaServiceObjectDetectorVersions" minOccurs="0"/>
                <xsd:element ref="ns5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vti_ItemDeclaredRecord" ma:index="43" nillable="true" ma:displayName="Declared Record" ma:hidden="true" ma:internalName="_vti_ItemDeclaredRecord" ma:readOnly="true">
      <xsd:simpleType>
        <xsd:restriction base="dms:DateTime"/>
      </xsd:simpleType>
    </xsd:element>
    <xsd:element name="_vti_ItemHoldRecordStatus" ma:index="44" nillable="true" ma:displayName="Hold and Record Status" ma:decimals="0" ma:description="" ma:hidden="true" ma:indexed="true" ma:internalName="_vti_ItemHoldRecordStatu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a283e0b-db31-4043-a2ef-b80661bf084a" elementFormDefault="qualified">
    <xsd:import namespace="http://schemas.microsoft.com/office/2006/documentManagement/types"/>
    <xsd:import namespace="http://schemas.microsoft.com/office/infopath/2007/PartnerControls"/>
    <xsd:element name="WrittenBy" ma:index="3" nillable="true" ma:displayName="Written By" ma:description="‘Written By’ is auto-completed with the name of the uploader, but can be edited if you are uploading on behalf of someone else." ma:list="UserInfo" ma:SharePointGroup="0" ma:internalName="WrittenBy" ma:readOnly="false" ma:showField="ImnNam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ContentLanguage" ma:index="4" nillable="true" ma:displayName="Content Language *" ma:default="English" ma:format="RadioButtons" ma:indexed="true" ma:internalName="ContentLanguage" ma:readOnly="false">
      <xsd:simpleType>
        <xsd:restriction base="dms:Choice">
          <xsd:enumeration value="English"/>
          <xsd:enumeration value="French"/>
          <xsd:enumeration value="Spanish"/>
          <xsd:enumeration value="Russian"/>
          <xsd:enumeration value="Chinese"/>
          <xsd:enumeration value="Arabic"/>
          <xsd:enumeration value="other"/>
        </xsd:restriction>
      </xsd:simpleType>
    </xsd:element>
    <xsd:element name="RecipientsEmail" ma:index="9" nillable="true" ma:displayName="Recipients (email)" ma:hidden="true" ma:internalName="RecipientsEmail" ma:readOnly="false">
      <xsd:simpleType>
        <xsd:restriction base="dms:Text">
          <xsd:maxLength value="255"/>
        </xsd:restriction>
      </xsd:simpleType>
    </xsd:element>
    <xsd:element name="SenderEmail" ma:index="10" nillable="true" ma:displayName="Sender (email)" ma:hidden="true" ma:internalName="SenderEmail" ma:readOnly="false">
      <xsd:simpleType>
        <xsd:restriction base="dms:Text">
          <xsd:maxLength value="255"/>
        </xsd:restriction>
      </xsd:simpleType>
    </xsd:element>
    <xsd:element name="DateTransmittedEmail" ma:index="11" nillable="true" ma:displayName="Date transmitted (email)" ma:format="DateTime" ma:hidden="true" ma:internalName="DateTransmittedEmail" ma:readOnly="false">
      <xsd:simpleType>
        <xsd:restriction base="dms:DateTime"/>
      </xsd:simpleType>
    </xsd:element>
    <xsd:element name="k8c968e8c72a4eda96b7e8fdbe192be2" ma:index="12" nillable="true" ma:taxonomy="true" ma:internalName="k8c968e8c72a4eda96b7e8fdbe192be2" ma:taxonomyFieldName="GeographicScope" ma:displayName="Geographic Scope" ma:default="" ma:fieldId="{48c968e8-c72a-4eda-96b7-e8fdbe192be2}" ma:taxonomyMulti="true" ma:sspId="73f51738-d318-4883-9d64-4f0bd0ccc55e" ma:termSetId="0a00fedf-defc-4fe3-a3bf-9929b29a638e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ga975397408f43e4b84ec8e5a598e523" ma:index="16" nillable="true" ma:taxonomy="true" ma:internalName="ga975397408f43e4b84ec8e5a598e523" ma:taxonomyFieldName="OfficeDivision" ma:displayName="Office/Division *" ma:default="179;#Kazakhstan-2390|28fadecc-7b22-4380-944f-0d36a89eaf8c" ma:fieldId="{0a975397-408f-43e4-b84e-c8e5a598e523}" ma:sspId="73f51738-d318-4883-9d64-4f0bd0ccc55e" ma:termSetId="1761a25e-44f4-4213-964a-f96c515e12cb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da26ace941f4791a7314a339fee829c" ma:index="17" nillable="true" ma:taxonomy="true" ma:internalName="mda26ace941f4791a7314a339fee829c" ma:taxonomyFieldName="DocumentType" ma:displayName="Document Type *" ma:indexed="true" ma:readOnly="false" ma:default="" ma:fieldId="{6da26ace-941f-4791-a731-4a339fee829c}" ma:sspId="73f51738-d318-4883-9d64-4f0bd0ccc55e" ma:termSetId="f93b6877-8902-4378-8587-5ec85f36ead9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axCatchAllLabel" ma:index="18" nillable="true" ma:displayName="Taxonomy Catch All Column1" ma:hidden="true" ma:list="{64d6e93d-1d4d-44bb-a181-b72c686e82c0}" ma:internalName="TaxCatchAllLabel" ma:readOnly="true" ma:showField="CatchAllDataLabel" ma:web="2db7eba1-300a-4d29-b50d-1fece37a5a89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" ma:index="22" nillable="true" ma:displayName="Taxonomy Catch All Column" ma:hidden="true" ma:list="{64d6e93d-1d4d-44bb-a181-b72c686e82c0}" ma:internalName="TaxCatchAll" ma:showField="CatchAllData" ma:web="2db7eba1-300a-4d29-b50d-1fece37a5a89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h6a71f3e574e4344bc34f3fc9dd20054" ma:index="23" nillable="true" ma:taxonomy="true" ma:internalName="h6a71f3e574e4344bc34f3fc9dd20054" ma:taxonomyFieldName="Topic" ma:displayName="Topic *" ma:readOnly="false" ma:default="" ma:fieldId="{16a71f3e-574e-4344-bc34-f3fc9dd20054}" ma:taxonomyMulti="true" ma:sspId="73f51738-d318-4883-9d64-4f0bd0ccc55e" ma:termSetId="9561e0e6-71cf-4f3c-87c3-08a6b5d907e8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ContentStatus" ma:index="25" nillable="true" ma:displayName="Content Status" ma:description="Optional column to indicate document status: no status, draft, final or expired.​" ma:format="RadioButtons" ma:internalName="ContentStatus">
      <xsd:simpleType>
        <xsd:restriction base="dms:Choice">
          <xsd:enumeration value="­"/>
          <xsd:enumeration value="Draft"/>
          <xsd:enumeration value="Final"/>
          <xsd:enumeration value="Expired"/>
        </xsd:restriction>
      </xsd:simpleType>
    </xsd:element>
    <xsd:element name="j169e817e0ee4eb8974e6fc4a2762909" ma:index="26" nillable="true" ma:taxonomy="true" ma:internalName="j169e817e0ee4eb8974e6fc4a2762909" ma:taxonomyFieldName="CriticalForLongTermRetention" ma:displayName="Critical for long-term retention?" ma:default="" ma:fieldId="{3169e817-e0ee-4eb8-974e-6fc4a2762909}" ma:sspId="73f51738-d318-4883-9d64-4f0bd0ccc55e" ma:termSetId="59f85175-3dbf-4592-9c1d-453af9da4e8b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j048a4f9aaad4a8990a1d5e5f53cb451" ma:index="28" nillable="true" ma:taxonomy="true" ma:internalName="j048a4f9aaad4a8990a1d5e5f53cb451" ma:taxonomyFieldName="SystemDTAC" ma:displayName="System-DT-AC" ma:default="" ma:fieldId="{3048a4f9-aaad-4a89-90a1-d5e5f53cb451}" ma:sspId="73f51738-d318-4883-9d64-4f0bd0ccc55e" ma:termSetId="1e3381f3-a35f-499a-9a3c-017e5423e02a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.v3" elementFormDefault="qualified">
    <xsd:import namespace="http://schemas.microsoft.com/office/2006/documentManagement/types"/>
    <xsd:import namespace="http://schemas.microsoft.com/office/infopath/2007/PartnerControls"/>
    <xsd:element name="CategoryDescription" ma:index="6" nillable="true" ma:displayName="Description" ma:internalName="CategoryDescription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b7eba1-300a-4d29-b50d-1fece37a5a89" elementFormDefault="qualified">
    <xsd:import namespace="http://schemas.microsoft.com/office/2006/documentManagement/types"/>
    <xsd:import namespace="http://schemas.microsoft.com/office/infopath/2007/PartnerControls"/>
    <xsd:element name="SharedWithUsers" ma:index="3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3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KeywordTaxHTField" ma:index="45" nillable="true" ma:taxonomy="true" ma:internalName="TaxKeywordTaxHTField" ma:taxonomyFieldName="TaxKeyword" ma:displayName="Enterprise Keywords" ma:fieldId="{23f27201-bee3-471e-b2e7-b64fd8b7ca38}" ma:taxonomyMulti="true" ma:sspId="73f51738-d318-4883-9d64-4f0bd0ccc55e" ma:termSetId="00000000-0000-0000-0000-000000000000" ma:anchorId="00000000-0000-0000-0000-000000000000" ma:open="true" ma:isKeyword="true">
      <xsd:complexType>
        <xsd:sequence>
          <xsd:element ref="pc:Terms" minOccurs="0" maxOccurs="1"/>
        </xsd:sequence>
      </xsd:complexType>
    </xsd:element>
    <xsd:element name="SemaphoreItemMetadata" ma:index="46" nillable="true" ma:displayName="Semaphore Status" ma:hidden="true" ma:internalName="SemaphoreItemMetadata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1843b5a-f0cb-4653-85ee-4748f9e937e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3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3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3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38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_Flow_SignoffStatus" ma:index="41" nillable="true" ma:displayName="Sign-off status" ma:internalName="Sign_x002d_off_x0020_status">
      <xsd:simpleType>
        <xsd:restriction base="dms:Text"/>
      </xsd:simpleType>
    </xsd:element>
    <xsd:element name="MediaServiceLocation" ma:index="47" nillable="true" ma:displayName="Location" ma:internalName="MediaServiceLocation" ma:readOnly="true">
      <xsd:simpleType>
        <xsd:restriction base="dms:Text"/>
      </xsd:simpleType>
    </xsd:element>
    <xsd:element name="MediaLengthInSeconds" ma:index="48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50" nillable="true" ma:taxonomy="true" ma:internalName="lcf76f155ced4ddcb4097134ff3c332f" ma:taxonomyFieldName="MediaServiceImageTags" ma:displayName="Image Tags" ma:readOnly="false" ma:fieldId="{5cf76f15-5ced-4ddc-b409-7134ff3c332f}" ma:taxonomyMulti="true" ma:sspId="73f51738-d318-4883-9d64-4f0bd0ccc55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51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52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42" nillable="true" ma:displayName="IconOverlay" ma:hidden="true" ma:internalName="IconOverlay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0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SharedContentType xmlns="Microsoft.SharePoint.Taxonomy.ContentTypeSync" SourceId="73f51738-d318-4883-9d64-4f0bd0ccc55e" ContentTypeId="0x0101009BA85F8052A6DA4FA3E31FF9F74C6970" PreviousValue="false"/>
</file>

<file path=customXml/item3.xml><?xml version="1.0" encoding="utf-8"?>
<?mso-contentType ?>
<spe:Receivers xmlns:spe="http://schemas.microsoft.com/sharepoint/events"/>
</file>

<file path=customXml/item4.xml><?xml version="1.0" encoding="utf-8"?>
<?mso-contentType ?>
<customXsn xmlns="http://schemas.microsoft.com/office/2006/metadata/customXsn">
  <xsnLocation/>
  <cached>True</cached>
  <openByDefault>True</openByDefault>
  <xsnScope/>
</customXsn>
</file>

<file path=customXml/item5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6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da26ace941f4791a7314a339fee829c xmlns="ca283e0b-db31-4043-a2ef-b80661bf084a">
      <Terms xmlns="http://schemas.microsoft.com/office/infopath/2007/PartnerControls"/>
    </mda26ace941f4791a7314a339fee829c>
    <h6a71f3e574e4344bc34f3fc9dd20054 xmlns="ca283e0b-db31-4043-a2ef-b80661bf084a">
      <Terms xmlns="http://schemas.microsoft.com/office/infopath/2007/PartnerControls"/>
    </h6a71f3e574e4344bc34f3fc9dd20054>
    <CategoryDescription xmlns="http://schemas.microsoft.com/sharepoint.v3" xsi:nil="true"/>
    <SemaphoreItemMetadata xmlns="2db7eba1-300a-4d29-b50d-1fece37a5a89" xsi:nil="true"/>
    <ContentLanguage xmlns="ca283e0b-db31-4043-a2ef-b80661bf084a">English</ContentLanguage>
    <TaxKeywordTaxHTField xmlns="2db7eba1-300a-4d29-b50d-1fece37a5a89">
      <Terms xmlns="http://schemas.microsoft.com/office/infopath/2007/PartnerControls"/>
    </TaxKeywordTaxHTField>
    <_Flow_SignoffStatus xmlns="51843b5a-f0cb-4653-85ee-4748f9e937ef" xsi:nil="true"/>
    <DateTransmittedEmail xmlns="ca283e0b-db31-4043-a2ef-b80661bf084a" xsi:nil="true"/>
    <IconOverlay xmlns="http://schemas.microsoft.com/sharepoint/v4" xsi:nil="true"/>
    <j048a4f9aaad4a8990a1d5e5f53cb451 xmlns="ca283e0b-db31-4043-a2ef-b80661bf084a">
      <Terms xmlns="http://schemas.microsoft.com/office/infopath/2007/PartnerControls"/>
    </j048a4f9aaad4a8990a1d5e5f53cb451>
    <ContentStatus xmlns="ca283e0b-db31-4043-a2ef-b80661bf084a" xsi:nil="true"/>
    <SenderEmail xmlns="ca283e0b-db31-4043-a2ef-b80661bf084a" xsi:nil="true"/>
    <RecipientsEmail xmlns="ca283e0b-db31-4043-a2ef-b80661bf084a" xsi:nil="true"/>
    <ga975397408f43e4b84ec8e5a598e523 xmlns="ca283e0b-db31-4043-a2ef-b80661bf084a">
      <Terms xmlns="http://schemas.microsoft.com/office/infopath/2007/PartnerControls">
        <TermInfo xmlns="http://schemas.microsoft.com/office/infopath/2007/PartnerControls">
          <TermName xmlns="http://schemas.microsoft.com/office/infopath/2007/PartnerControls">ToRs, specifications, evaluation criteria, for institutional contracting</TermName>
          <TermId xmlns="http://schemas.microsoft.com/office/infopath/2007/PartnerControls">e5e2dd16-247c-45e8-bcd8-d6d32247f0fe</TermId>
        </TermInfo>
      </Terms>
    </ga975397408f43e4b84ec8e5a598e523>
    <lcf76f155ced4ddcb4097134ff3c332f xmlns="51843b5a-f0cb-4653-85ee-4748f9e937ef">
      <Terms xmlns="http://schemas.microsoft.com/office/infopath/2007/PartnerControls"/>
    </lcf76f155ced4ddcb4097134ff3c332f>
    <WrittenBy xmlns="ca283e0b-db31-4043-a2ef-b80661bf084a">
      <UserInfo>
        <DisplayName/>
        <AccountId xsi:nil="true"/>
        <AccountType/>
      </UserInfo>
    </WrittenBy>
    <TaxCatchAll xmlns="ca283e0b-db31-4043-a2ef-b80661bf084a">
      <Value>179</Value>
    </TaxCatchAll>
    <j169e817e0ee4eb8974e6fc4a2762909 xmlns="ca283e0b-db31-4043-a2ef-b80661bf084a">
      <Terms xmlns="http://schemas.microsoft.com/office/infopath/2007/PartnerControls"/>
    </j169e817e0ee4eb8974e6fc4a2762909>
    <k8c968e8c72a4eda96b7e8fdbe192be2 xmlns="ca283e0b-db31-4043-a2ef-b80661bf084a">
      <Terms xmlns="http://schemas.microsoft.com/office/infopath/2007/PartnerControls"/>
    </k8c968e8c72a4eda96b7e8fdbe192be2>
  </documentManagement>
</p:properties>
</file>

<file path=customXml/itemProps1.xml><?xml version="1.0" encoding="utf-8"?>
<ds:datastoreItem xmlns:ds="http://schemas.openxmlformats.org/officeDocument/2006/customXml" ds:itemID="{05EF5B6E-7AAB-4DA2-AEF1-DE786FEDD075}"/>
</file>

<file path=customXml/itemProps2.xml><?xml version="1.0" encoding="utf-8"?>
<ds:datastoreItem xmlns:ds="http://schemas.openxmlformats.org/officeDocument/2006/customXml" ds:itemID="{D1BE9642-9214-47BF-BE67-7EE22EBCB793}"/>
</file>

<file path=customXml/itemProps3.xml><?xml version="1.0" encoding="utf-8"?>
<ds:datastoreItem xmlns:ds="http://schemas.openxmlformats.org/officeDocument/2006/customXml" ds:itemID="{7767C9E9-4924-4184-813F-C62F26D31BC6}"/>
</file>

<file path=customXml/itemProps4.xml><?xml version="1.0" encoding="utf-8"?>
<ds:datastoreItem xmlns:ds="http://schemas.openxmlformats.org/officeDocument/2006/customXml" ds:itemID="{C1A8B095-36A4-4D1E-AFAB-67CA106BFE17}"/>
</file>

<file path=customXml/itemProps5.xml><?xml version="1.0" encoding="utf-8"?>
<ds:datastoreItem xmlns:ds="http://schemas.openxmlformats.org/officeDocument/2006/customXml" ds:itemID="{E490B58B-A932-4221-B5EE-F5997398601C}"/>
</file>

<file path=customXml/itemProps6.xml><?xml version="1.0" encoding="utf-8"?>
<ds:datastoreItem xmlns:ds="http://schemas.openxmlformats.org/officeDocument/2006/customXml" ds:itemID="{1D8B72EA-5D6D-4995-B878-A04B51DA9EC7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Pages>5</Pages>
  <Words>1751</Words>
  <Application>Microsoft Office PowerPoint</Application>
  <PresentationFormat>Benutzerdefiniert</PresentationFormat>
  <Paragraphs>302</Paragraphs>
  <Slides>42</Slides>
  <Notes>1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6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42</vt:i4>
      </vt:variant>
    </vt:vector>
  </HeadingPairs>
  <TitlesOfParts>
    <vt:vector size="50" baseType="lpstr">
      <vt:lpstr>Times New Roman</vt:lpstr>
      <vt:lpstr>Wingdings</vt:lpstr>
      <vt:lpstr>Arial</vt:lpstr>
      <vt:lpstr>Symbol</vt:lpstr>
      <vt:lpstr>Corbel</vt:lpstr>
      <vt:lpstr>Segoe UI</vt:lpstr>
      <vt:lpstr>2_ML</vt:lpstr>
      <vt:lpstr>Equation</vt:lpstr>
      <vt:lpstr>Implementing Causal Machine Learning in    Online Workshop 4: Data for the hands-on-project &amp; useful descriptive statistics</vt:lpstr>
      <vt:lpstr>The workshop series | 1</vt:lpstr>
      <vt:lpstr>The workshop series | 2</vt:lpstr>
      <vt:lpstr>The workshop series | 3</vt:lpstr>
      <vt:lpstr>Quick introduction</vt:lpstr>
      <vt:lpstr>Plan for today’s workshop</vt:lpstr>
      <vt:lpstr>PowerPoint-Präsentation</vt:lpstr>
      <vt:lpstr>PowerPoint-Präsentation</vt:lpstr>
      <vt:lpstr>Data &amp; context description</vt:lpstr>
      <vt:lpstr>Data</vt:lpstr>
      <vt:lpstr>PowerPoint-Präsentation</vt:lpstr>
      <vt:lpstr>PowerPoint-Präsentation</vt:lpstr>
      <vt:lpstr>Standard descriptive statistics</vt:lpstr>
      <vt:lpstr>Descriptive statistics by treatment status | 1</vt:lpstr>
      <vt:lpstr>PowerPoint-Präsentation</vt:lpstr>
      <vt:lpstr>PowerPoint-Präsentation</vt:lpstr>
      <vt:lpstr>Descriptive statistics by treatment status | 2</vt:lpstr>
      <vt:lpstr>Balancing tests | 1</vt:lpstr>
      <vt:lpstr>Balancing tests | 2</vt:lpstr>
      <vt:lpstr>Selectivity for P4 much stronger than for, e.g., P1</vt:lpstr>
      <vt:lpstr>PowerPoint-Präsentation</vt:lpstr>
      <vt:lpstr>PowerPoint-Präsentation</vt:lpstr>
      <vt:lpstr>Intro</vt:lpstr>
      <vt:lpstr>How to check for common support violation | 1</vt:lpstr>
      <vt:lpstr>How to check for common support violation | 2</vt:lpstr>
      <vt:lpstr>How to check for common support violation | 3</vt:lpstr>
      <vt:lpstr>Remedies</vt:lpstr>
      <vt:lpstr>Implications</vt:lpstr>
      <vt:lpstr>Visualisations | P1</vt:lpstr>
      <vt:lpstr>Visualisations | P2</vt:lpstr>
      <vt:lpstr>Visualisations | P3</vt:lpstr>
      <vt:lpstr>Visualisations | P4</vt:lpstr>
      <vt:lpstr>PowerPoint-Präsentation</vt:lpstr>
      <vt:lpstr>PowerPoint-Präsentation</vt:lpstr>
      <vt:lpstr>Tasks</vt:lpstr>
      <vt:lpstr>Practical hints | 1</vt:lpstr>
      <vt:lpstr>Practical hints | 2</vt:lpstr>
      <vt:lpstr>PowerPoint-Präsentation</vt:lpstr>
      <vt:lpstr>PowerPoint-Präsentation</vt:lpstr>
      <vt:lpstr>Take-away</vt:lpstr>
      <vt:lpstr>PowerPoint-Präsentation</vt:lpstr>
      <vt:lpstr>PowerPoint-Präsentation</vt:lpstr>
    </vt:vector>
  </TitlesOfParts>
  <Manager>SIAW</Manager>
  <Company>Universität St. Gall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rift</dc:title>
  <dc:creator>Michael Lechner</dc:creator>
  <cp:lastModifiedBy>Lechner, Michael</cp:lastModifiedBy>
  <cp:revision>3982</cp:revision>
  <cp:lastPrinted>2004-02-27T14:23:01Z</cp:lastPrinted>
  <dcterms:created xsi:type="dcterms:W3CDTF">2003-11-27T12:28:34Z</dcterms:created>
  <dcterms:modified xsi:type="dcterms:W3CDTF">2024-08-28T13:22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axKeyword">
    <vt:lpwstr/>
  </property>
  <property fmtid="{D5CDD505-2E9C-101B-9397-08002B2CF9AE}" pid="3" name="SystemDTAC">
    <vt:lpwstr/>
  </property>
  <property fmtid="{D5CDD505-2E9C-101B-9397-08002B2CF9AE}" pid="4" name="Topic">
    <vt:lpwstr/>
  </property>
  <property fmtid="{D5CDD505-2E9C-101B-9397-08002B2CF9AE}" pid="5" name="MediaServiceImageTags">
    <vt:lpwstr/>
  </property>
  <property fmtid="{D5CDD505-2E9C-101B-9397-08002B2CF9AE}" pid="6" name="OfficeDivision">
    <vt:lpwstr>179;#ToRs, specifications, evaluation criteria, for institutional contracting|e5e2dd16-247c-45e8-bcd8-d6d32247f0fe</vt:lpwstr>
  </property>
  <property fmtid="{D5CDD505-2E9C-101B-9397-08002B2CF9AE}" pid="7" name="ContentTypeId">
    <vt:lpwstr>0x0101009BA85F8052A6DA4FA3E31FF9F74C6970002228F38ED015B44CABA0207BC07DAAD5</vt:lpwstr>
  </property>
  <property fmtid="{D5CDD505-2E9C-101B-9397-08002B2CF9AE}" pid="8" name="CriticalForLongTermRetention">
    <vt:lpwstr/>
  </property>
  <property fmtid="{D5CDD505-2E9C-101B-9397-08002B2CF9AE}" pid="9" name="DocumentType">
    <vt:lpwstr/>
  </property>
  <property fmtid="{D5CDD505-2E9C-101B-9397-08002B2CF9AE}" pid="10" name="GeographicScope">
    <vt:lpwstr/>
  </property>
</Properties>
</file>